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3.xml" ContentType="application/vnd.openxmlformats-officedocument.theme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4.xml" ContentType="application/vnd.openxmlformats-officedocument.theme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5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6.xml" ContentType="application/vnd.openxmlformats-officedocument.theme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  <p:sldMasterId id="2147483783" r:id="rId3"/>
    <p:sldMasterId id="2147483797" r:id="rId4"/>
    <p:sldMasterId id="2147483825" r:id="rId5"/>
    <p:sldMasterId id="2147483839" r:id="rId6"/>
    <p:sldMasterId id="2147483853" r:id="rId7"/>
  </p:sldMasterIdLst>
  <p:notesMasterIdLst>
    <p:notesMasterId r:id="rId56"/>
  </p:notesMasterIdLst>
  <p:sldIdLst>
    <p:sldId id="313" r:id="rId8"/>
    <p:sldId id="301" r:id="rId9"/>
    <p:sldId id="308" r:id="rId10"/>
    <p:sldId id="385" r:id="rId11"/>
    <p:sldId id="374" r:id="rId12"/>
    <p:sldId id="376" r:id="rId13"/>
    <p:sldId id="384" r:id="rId14"/>
    <p:sldId id="383" r:id="rId15"/>
    <p:sldId id="435" r:id="rId16"/>
    <p:sldId id="436" r:id="rId17"/>
    <p:sldId id="437" r:id="rId18"/>
    <p:sldId id="438" r:id="rId19"/>
    <p:sldId id="439" r:id="rId20"/>
    <p:sldId id="440" r:id="rId21"/>
    <p:sldId id="441" r:id="rId22"/>
    <p:sldId id="442" r:id="rId23"/>
    <p:sldId id="443" r:id="rId24"/>
    <p:sldId id="444" r:id="rId25"/>
    <p:sldId id="445" r:id="rId26"/>
    <p:sldId id="393" r:id="rId27"/>
    <p:sldId id="418" r:id="rId28"/>
    <p:sldId id="419" r:id="rId29"/>
    <p:sldId id="420" r:id="rId30"/>
    <p:sldId id="421" r:id="rId31"/>
    <p:sldId id="422" r:id="rId32"/>
    <p:sldId id="423" r:id="rId33"/>
    <p:sldId id="404" r:id="rId34"/>
    <p:sldId id="394" r:id="rId35"/>
    <p:sldId id="395" r:id="rId36"/>
    <p:sldId id="396" r:id="rId37"/>
    <p:sldId id="397" r:id="rId38"/>
    <p:sldId id="398" r:id="rId39"/>
    <p:sldId id="399" r:id="rId40"/>
    <p:sldId id="400" r:id="rId41"/>
    <p:sldId id="401" r:id="rId42"/>
    <p:sldId id="402" r:id="rId43"/>
    <p:sldId id="406" r:id="rId44"/>
    <p:sldId id="424" r:id="rId45"/>
    <p:sldId id="425" r:id="rId46"/>
    <p:sldId id="426" r:id="rId47"/>
    <p:sldId id="427" r:id="rId48"/>
    <p:sldId id="428" r:id="rId49"/>
    <p:sldId id="429" r:id="rId50"/>
    <p:sldId id="430" r:id="rId51"/>
    <p:sldId id="431" r:id="rId52"/>
    <p:sldId id="432" r:id="rId53"/>
    <p:sldId id="433" r:id="rId54"/>
    <p:sldId id="434" r:id="rId55"/>
  </p:sldIdLst>
  <p:sldSz cx="24384000" cy="13716000"/>
  <p:notesSz cx="6858000" cy="9144000"/>
  <p:custDataLst>
    <p:tags r:id="rId57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4F9F1"/>
    <a:srgbClr val="E1F0D8"/>
    <a:srgbClr val="ED7D31"/>
    <a:srgbClr val="CCECFF"/>
    <a:srgbClr val="135F82"/>
    <a:srgbClr val="D60093"/>
    <a:srgbClr val="0000FF"/>
    <a:srgbClr val="008000"/>
    <a:srgbClr val="270F6B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12" autoAdjust="0"/>
    <p:restoredTop sz="94139" autoAdjust="0"/>
  </p:normalViewPr>
  <p:slideViewPr>
    <p:cSldViewPr>
      <p:cViewPr>
        <p:scale>
          <a:sx n="38" d="100"/>
          <a:sy n="38" d="100"/>
        </p:scale>
        <p:origin x="126" y="228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slide" Target="slides/slide32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slide" Target="slides/slide35.xml"/><Relationship Id="rId47" Type="http://schemas.openxmlformats.org/officeDocument/2006/relationships/slide" Target="slides/slide40.xml"/><Relationship Id="rId50" Type="http://schemas.openxmlformats.org/officeDocument/2006/relationships/slide" Target="slides/slide43.xml"/><Relationship Id="rId55" Type="http://schemas.openxmlformats.org/officeDocument/2006/relationships/slide" Target="slides/slide48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slide" Target="slides/slide22.xml"/><Relationship Id="rId41" Type="http://schemas.openxmlformats.org/officeDocument/2006/relationships/slide" Target="slides/slide34.xml"/><Relationship Id="rId54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slide" Target="slides/slide38.xml"/><Relationship Id="rId53" Type="http://schemas.openxmlformats.org/officeDocument/2006/relationships/slide" Target="slides/slide46.xml"/><Relationship Id="rId58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slide" Target="slides/slide42.xml"/><Relationship Id="rId57" Type="http://schemas.openxmlformats.org/officeDocument/2006/relationships/tags" Target="tags/tag1.xml"/><Relationship Id="rId61" Type="http://schemas.openxmlformats.org/officeDocument/2006/relationships/tableStyles" Target="tableStyles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4" Type="http://schemas.openxmlformats.org/officeDocument/2006/relationships/slide" Target="slides/slide37.xml"/><Relationship Id="rId52" Type="http://schemas.openxmlformats.org/officeDocument/2006/relationships/slide" Target="slides/slide45.xml"/><Relationship Id="rId60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slide" Target="slides/slide36.xml"/><Relationship Id="rId48" Type="http://schemas.openxmlformats.org/officeDocument/2006/relationships/slide" Target="slides/slide41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1.xml"/><Relationship Id="rId51" Type="http://schemas.openxmlformats.org/officeDocument/2006/relationships/slide" Target="slides/slide4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slide" Target="slides/slide39.xml"/><Relationship Id="rId5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089286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04367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065209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2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402213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2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2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122401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2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791241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2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234378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2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017456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4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12020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0221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16066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0221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6963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402213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981200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00163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981200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956205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461855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927314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947188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972942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038047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157672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263840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237549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61791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1529868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507953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981200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14719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450540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020484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262193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689264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843626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208506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17825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902328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417935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3998985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4447816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596174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981200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525908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86877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9646936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226799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61455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9123904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9353464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1216144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5537772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939327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3649127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28112043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4973450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981200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7381171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46280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8060748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3327899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522170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2202338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0828902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8619726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1426641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2279661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40865998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382950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9387745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981200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4506935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2947531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4859149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7389236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0686946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1217678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02388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037727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28387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3552731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54249951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896571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20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13" Type="http://schemas.openxmlformats.org/officeDocument/2006/relationships/theme" Target="../theme/theme3.xml"/><Relationship Id="rId18" Type="http://schemas.openxmlformats.org/officeDocument/2006/relationships/image" Target="../media/image6.png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40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30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Relationship Id="rId14" Type="http://schemas.openxmlformats.org/officeDocument/2006/relationships/image" Target="../media/image1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.xml"/><Relationship Id="rId13" Type="http://schemas.openxmlformats.org/officeDocument/2006/relationships/slideLayout" Target="../slideLayouts/slideLayout5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7.xml"/><Relationship Id="rId12" Type="http://schemas.openxmlformats.org/officeDocument/2006/relationships/slideLayout" Target="../slideLayouts/slideLayout5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4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6.xml"/><Relationship Id="rId11" Type="http://schemas.openxmlformats.org/officeDocument/2006/relationships/slideLayout" Target="../slideLayouts/slideLayout51.xml"/><Relationship Id="rId5" Type="http://schemas.openxmlformats.org/officeDocument/2006/relationships/slideLayout" Target="../slideLayouts/slideLayout4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50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9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1.xml"/><Relationship Id="rId13" Type="http://schemas.openxmlformats.org/officeDocument/2006/relationships/slideLayout" Target="../slideLayouts/slideLayout66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56.xml"/><Relationship Id="rId7" Type="http://schemas.openxmlformats.org/officeDocument/2006/relationships/slideLayout" Target="../slideLayouts/slideLayout60.xml"/><Relationship Id="rId12" Type="http://schemas.openxmlformats.org/officeDocument/2006/relationships/slideLayout" Target="../slideLayouts/slideLayout65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55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54.xml"/><Relationship Id="rId6" Type="http://schemas.openxmlformats.org/officeDocument/2006/relationships/slideLayout" Target="../slideLayouts/slideLayout59.xml"/><Relationship Id="rId11" Type="http://schemas.openxmlformats.org/officeDocument/2006/relationships/slideLayout" Target="../slideLayouts/slideLayout64.xml"/><Relationship Id="rId5" Type="http://schemas.openxmlformats.org/officeDocument/2006/relationships/slideLayout" Target="../slideLayouts/slideLayout58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63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57.xml"/><Relationship Id="rId9" Type="http://schemas.openxmlformats.org/officeDocument/2006/relationships/slideLayout" Target="../slideLayouts/slideLayout62.xml"/><Relationship Id="rId1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13" Type="http://schemas.openxmlformats.org/officeDocument/2006/relationships/slideLayout" Target="../slideLayouts/slideLayout79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slideLayout" Target="../slideLayouts/slideLayout78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68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76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Relationship Id="rId14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7.xml"/><Relationship Id="rId13" Type="http://schemas.openxmlformats.org/officeDocument/2006/relationships/slideLayout" Target="../slideLayouts/slideLayout92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82.xml"/><Relationship Id="rId7" Type="http://schemas.openxmlformats.org/officeDocument/2006/relationships/slideLayout" Target="../slideLayouts/slideLayout86.xml"/><Relationship Id="rId12" Type="http://schemas.openxmlformats.org/officeDocument/2006/relationships/slideLayout" Target="../slideLayouts/slideLayout91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81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80.xml"/><Relationship Id="rId6" Type="http://schemas.openxmlformats.org/officeDocument/2006/relationships/slideLayout" Target="../slideLayouts/slideLayout85.xml"/><Relationship Id="rId11" Type="http://schemas.openxmlformats.org/officeDocument/2006/relationships/slideLayout" Target="../slideLayouts/slideLayout90.xml"/><Relationship Id="rId5" Type="http://schemas.openxmlformats.org/officeDocument/2006/relationships/slideLayout" Target="../slideLayouts/slideLayout84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89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83.xml"/><Relationship Id="rId9" Type="http://schemas.openxmlformats.org/officeDocument/2006/relationships/slideLayout" Target="../slideLayouts/slideLayout88.xml"/><Relationship Id="rId14" Type="http://schemas.openxmlformats.org/officeDocument/2006/relationships/theme" Target="../theme/theme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914400" y="14592"/>
            <a:ext cx="23469600" cy="1436688"/>
            <a:chOff x="0" y="58"/>
            <a:chExt cx="13349" cy="905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" y="126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35" name="Picture 34"/>
          <p:cNvPicPr>
            <a:picLocks noChangeAspect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1" y="77797"/>
            <a:ext cx="1462850" cy="1461089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7BF18791-9608-4E47-B037-C94737CED959}"/>
              </a:ext>
            </a:extLst>
          </p:cNvPr>
          <p:cNvPicPr>
            <a:picLocks noChangeAspect="1"/>
          </p:cNvPicPr>
          <p:nvPr userDrawn="1"/>
        </p:nvPicPr>
        <p:blipFill>
          <a:blip r:embed="rId20"/>
          <a:stretch>
            <a:fillRect/>
          </a:stretch>
        </p:blipFill>
        <p:spPr>
          <a:xfrm>
            <a:off x="6692450" y="277356"/>
            <a:ext cx="995363" cy="97155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1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8" name="TextBox 67"/>
          <p:cNvSpPr txBox="1"/>
          <p:nvPr userDrawn="1"/>
        </p:nvSpPr>
        <p:spPr>
          <a:xfrm>
            <a:off x="2891211" y="447238"/>
            <a:ext cx="17673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782552" y="39008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xmlns="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8185347" y="339380"/>
            <a:ext cx="15871662" cy="976561"/>
          </a:xfrm>
          <a:prstGeom prst="rect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 ÁN ĐIỆN TỬ-DIỄN ĐÀN GIÁO VIÊN TOÁN</a:t>
            </a:r>
            <a:endParaRPr lang="vi-VN" sz="4800" b="1" kern="0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2689" y="197058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82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1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914400" y="14592"/>
            <a:ext cx="23469600" cy="1436688"/>
            <a:chOff x="0" y="58"/>
            <a:chExt cx="13349" cy="905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" y="126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="" xmlns:a16="http://schemas.microsoft.com/office/drawing/2014/main" id="{7BF18791-9608-4E47-B037-C94737CED959}"/>
              </a:ext>
            </a:extLst>
          </p:cNvPr>
          <p:cNvPicPr>
            <a:picLocks noChangeAspect="1"/>
          </p:cNvPicPr>
          <p:nvPr userDrawn="1"/>
        </p:nvPicPr>
        <p:blipFill>
          <a:blip r:embed="rId18"/>
          <a:stretch>
            <a:fillRect/>
          </a:stretch>
        </p:blipFill>
        <p:spPr>
          <a:xfrm>
            <a:off x="6692450" y="277356"/>
            <a:ext cx="995363" cy="97155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8" name="TextBox 67"/>
          <p:cNvSpPr txBox="1"/>
          <p:nvPr userDrawn="1"/>
        </p:nvSpPr>
        <p:spPr>
          <a:xfrm>
            <a:off x="2891211" y="447238"/>
            <a:ext cx="17673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</a:p>
        </p:txBody>
      </p:sp>
      <p:sp>
        <p:nvSpPr>
          <p:cNvPr id="69" name="TextBox 68"/>
          <p:cNvSpPr txBox="1"/>
          <p:nvPr userDrawn="1"/>
        </p:nvSpPr>
        <p:spPr>
          <a:xfrm>
            <a:off x="4782552" y="39008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C000">
                    <a:lumMod val="40000"/>
                    <a:lumOff val="60000"/>
                  </a:srgb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</a:p>
        </p:txBody>
      </p:sp>
      <p:sp>
        <p:nvSpPr>
          <p:cNvPr id="70" name="Title 2">
            <a:extLst>
              <a:ext uri="{FF2B5EF4-FFF2-40B4-BE49-F238E27FC236}">
                <a16:creationId xmlns=""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8185347" y="339380"/>
            <a:ext cx="15871662" cy="976561"/>
          </a:xfrm>
          <a:prstGeom prst="rect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C000">
                    <a:lumMod val="40000"/>
                    <a:lumOff val="60000"/>
                  </a:srgb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 ÁN ĐIỆN </a:t>
            </a:r>
            <a:r>
              <a:rPr lang="en-US" sz="4800" kern="0" dirty="0" smtClean="0">
                <a:solidFill>
                  <a:srgbClr val="FFC000">
                    <a:lumMod val="40000"/>
                    <a:lumOff val="60000"/>
                  </a:srgb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endParaRPr lang="vi-VN" sz="4800" kern="0" dirty="0">
              <a:solidFill>
                <a:srgbClr val="FFC000">
                  <a:lumMod val="40000"/>
                  <a:lumOff val="60000"/>
                </a:srgb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2689" y="197058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259328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4" r:id="rId1"/>
    <p:sldLayoutId id="2147483785" r:id="rId2"/>
    <p:sldLayoutId id="2147483786" r:id="rId3"/>
    <p:sldLayoutId id="2147483787" r:id="rId4"/>
    <p:sldLayoutId id="2147483788" r:id="rId5"/>
    <p:sldLayoutId id="2147483789" r:id="rId6"/>
    <p:sldLayoutId id="2147483790" r:id="rId7"/>
    <p:sldLayoutId id="2147483791" r:id="rId8"/>
    <p:sldLayoutId id="2147483792" r:id="rId9"/>
    <p:sldLayoutId id="2147483793" r:id="rId10"/>
    <p:sldLayoutId id="2147483794" r:id="rId11"/>
    <p:sldLayoutId id="2147483796" r:id="rId12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914400" y="14592"/>
            <a:ext cx="23469600" cy="1436688"/>
            <a:chOff x="0" y="58"/>
            <a:chExt cx="13349" cy="905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" y="126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="" xmlns:a16="http://schemas.microsoft.com/office/drawing/2014/main" id="{7BF18791-9608-4E47-B037-C94737CED959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6692450" y="277356"/>
            <a:ext cx="995363" cy="97155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8" name="TextBox 67"/>
          <p:cNvSpPr txBox="1"/>
          <p:nvPr userDrawn="1"/>
        </p:nvSpPr>
        <p:spPr>
          <a:xfrm>
            <a:off x="2891211" y="447238"/>
            <a:ext cx="17673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</a:p>
        </p:txBody>
      </p:sp>
      <p:sp>
        <p:nvSpPr>
          <p:cNvPr id="69" name="TextBox 68"/>
          <p:cNvSpPr txBox="1"/>
          <p:nvPr userDrawn="1"/>
        </p:nvSpPr>
        <p:spPr>
          <a:xfrm>
            <a:off x="4782552" y="39008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C000">
                    <a:lumMod val="40000"/>
                    <a:lumOff val="60000"/>
                  </a:srgb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</a:p>
        </p:txBody>
      </p:sp>
      <p:sp>
        <p:nvSpPr>
          <p:cNvPr id="70" name="Title 2">
            <a:extLst>
              <a:ext uri="{FF2B5EF4-FFF2-40B4-BE49-F238E27FC236}">
                <a16:creationId xmlns=""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8185347" y="339380"/>
            <a:ext cx="15871662" cy="976561"/>
          </a:xfrm>
          <a:prstGeom prst="rect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C000">
                    <a:lumMod val="40000"/>
                    <a:lumOff val="60000"/>
                  </a:srgb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 ÁN ĐIỆN </a:t>
            </a:r>
            <a:r>
              <a:rPr lang="en-US" sz="4800" kern="0" dirty="0" smtClean="0">
                <a:solidFill>
                  <a:srgbClr val="FFC000">
                    <a:lumMod val="40000"/>
                    <a:lumOff val="60000"/>
                  </a:srgb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endParaRPr lang="vi-VN" sz="4800" kern="0" dirty="0">
              <a:solidFill>
                <a:srgbClr val="FFC000">
                  <a:lumMod val="40000"/>
                  <a:lumOff val="60000"/>
                </a:srgb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2689" y="197058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928120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8" r:id="rId1"/>
    <p:sldLayoutId id="2147483799" r:id="rId2"/>
    <p:sldLayoutId id="2147483800" r:id="rId3"/>
    <p:sldLayoutId id="2147483801" r:id="rId4"/>
    <p:sldLayoutId id="2147483802" r:id="rId5"/>
    <p:sldLayoutId id="2147483803" r:id="rId6"/>
    <p:sldLayoutId id="2147483804" r:id="rId7"/>
    <p:sldLayoutId id="2147483805" r:id="rId8"/>
    <p:sldLayoutId id="2147483806" r:id="rId9"/>
    <p:sldLayoutId id="2147483807" r:id="rId10"/>
    <p:sldLayoutId id="2147483808" r:id="rId11"/>
    <p:sldLayoutId id="2147483809" r:id="rId12"/>
    <p:sldLayoutId id="2147483810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914400" y="14592"/>
            <a:ext cx="23469600" cy="1436688"/>
            <a:chOff x="0" y="58"/>
            <a:chExt cx="13349" cy="905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" y="126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="" xmlns:a16="http://schemas.microsoft.com/office/drawing/2014/main" id="{7BF18791-9608-4E47-B037-C94737CED959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6692450" y="277356"/>
            <a:ext cx="995363" cy="97155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8" name="TextBox 67"/>
          <p:cNvSpPr txBox="1"/>
          <p:nvPr userDrawn="1"/>
        </p:nvSpPr>
        <p:spPr>
          <a:xfrm>
            <a:off x="2891211" y="447238"/>
            <a:ext cx="17673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</a:p>
        </p:txBody>
      </p:sp>
      <p:sp>
        <p:nvSpPr>
          <p:cNvPr id="69" name="TextBox 68"/>
          <p:cNvSpPr txBox="1"/>
          <p:nvPr userDrawn="1"/>
        </p:nvSpPr>
        <p:spPr>
          <a:xfrm>
            <a:off x="4782552" y="39008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C000">
                    <a:lumMod val="40000"/>
                    <a:lumOff val="60000"/>
                  </a:srgb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</a:p>
        </p:txBody>
      </p:sp>
      <p:sp>
        <p:nvSpPr>
          <p:cNvPr id="70" name="Title 2">
            <a:extLst>
              <a:ext uri="{FF2B5EF4-FFF2-40B4-BE49-F238E27FC236}">
                <a16:creationId xmlns=""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8185347" y="339380"/>
            <a:ext cx="15871662" cy="976561"/>
          </a:xfrm>
          <a:prstGeom prst="rect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C000">
                    <a:lumMod val="40000"/>
                    <a:lumOff val="60000"/>
                  </a:srgb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 ÁN ĐIỆN </a:t>
            </a:r>
            <a:r>
              <a:rPr lang="en-US" sz="4800" kern="0" dirty="0" smtClean="0">
                <a:solidFill>
                  <a:srgbClr val="FFC000">
                    <a:lumMod val="40000"/>
                    <a:lumOff val="60000"/>
                  </a:srgb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endParaRPr lang="vi-VN" sz="4800" kern="0" dirty="0">
              <a:solidFill>
                <a:srgbClr val="FFC000">
                  <a:lumMod val="40000"/>
                  <a:lumOff val="60000"/>
                </a:srgb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2689" y="197058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42172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6" r:id="rId1"/>
    <p:sldLayoutId id="2147483827" r:id="rId2"/>
    <p:sldLayoutId id="2147483828" r:id="rId3"/>
    <p:sldLayoutId id="2147483829" r:id="rId4"/>
    <p:sldLayoutId id="2147483830" r:id="rId5"/>
    <p:sldLayoutId id="2147483831" r:id="rId6"/>
    <p:sldLayoutId id="2147483832" r:id="rId7"/>
    <p:sldLayoutId id="2147483833" r:id="rId8"/>
    <p:sldLayoutId id="2147483834" r:id="rId9"/>
    <p:sldLayoutId id="2147483835" r:id="rId10"/>
    <p:sldLayoutId id="2147483836" r:id="rId11"/>
    <p:sldLayoutId id="2147483837" r:id="rId12"/>
    <p:sldLayoutId id="2147483838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914400" y="14592"/>
            <a:ext cx="23469600" cy="1436688"/>
            <a:chOff x="0" y="58"/>
            <a:chExt cx="13349" cy="905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" y="126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7BF18791-9608-4E47-B037-C94737CED959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6692450" y="277356"/>
            <a:ext cx="995363" cy="97155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8" name="TextBox 67"/>
          <p:cNvSpPr txBox="1"/>
          <p:nvPr userDrawn="1"/>
        </p:nvSpPr>
        <p:spPr>
          <a:xfrm>
            <a:off x="2891211" y="447238"/>
            <a:ext cx="17673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</a:p>
        </p:txBody>
      </p:sp>
      <p:sp>
        <p:nvSpPr>
          <p:cNvPr id="69" name="TextBox 68"/>
          <p:cNvSpPr txBox="1"/>
          <p:nvPr userDrawn="1"/>
        </p:nvSpPr>
        <p:spPr>
          <a:xfrm>
            <a:off x="4782552" y="39008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C000">
                    <a:lumMod val="40000"/>
                    <a:lumOff val="60000"/>
                  </a:srgb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xmlns="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8185347" y="339380"/>
            <a:ext cx="15871662" cy="976561"/>
          </a:xfrm>
          <a:prstGeom prst="rect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C000">
                    <a:lumMod val="40000"/>
                    <a:lumOff val="60000"/>
                  </a:srgb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 ÁN ĐIỆN TỬ</a:t>
            </a:r>
            <a:endParaRPr lang="vi-VN" sz="4800" kern="0" dirty="0">
              <a:solidFill>
                <a:srgbClr val="FFC000">
                  <a:lumMod val="40000"/>
                  <a:lumOff val="60000"/>
                </a:srgb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2689" y="197058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18522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0" r:id="rId1"/>
    <p:sldLayoutId id="2147483841" r:id="rId2"/>
    <p:sldLayoutId id="2147483842" r:id="rId3"/>
    <p:sldLayoutId id="2147483843" r:id="rId4"/>
    <p:sldLayoutId id="2147483844" r:id="rId5"/>
    <p:sldLayoutId id="2147483845" r:id="rId6"/>
    <p:sldLayoutId id="2147483846" r:id="rId7"/>
    <p:sldLayoutId id="2147483847" r:id="rId8"/>
    <p:sldLayoutId id="2147483848" r:id="rId9"/>
    <p:sldLayoutId id="2147483849" r:id="rId10"/>
    <p:sldLayoutId id="2147483850" r:id="rId11"/>
    <p:sldLayoutId id="2147483851" r:id="rId12"/>
    <p:sldLayoutId id="2147483852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914400" y="14592"/>
            <a:ext cx="23469600" cy="1436688"/>
            <a:chOff x="0" y="58"/>
            <a:chExt cx="13349" cy="905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" y="126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="" xmlns:a16="http://schemas.microsoft.com/office/drawing/2014/main" id="{7BF18791-9608-4E47-B037-C94737CED959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6692450" y="277356"/>
            <a:ext cx="995363" cy="97155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8" name="TextBox 67"/>
          <p:cNvSpPr txBox="1"/>
          <p:nvPr userDrawn="1"/>
        </p:nvSpPr>
        <p:spPr>
          <a:xfrm>
            <a:off x="2891211" y="447238"/>
            <a:ext cx="17673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</a:p>
        </p:txBody>
      </p:sp>
      <p:sp>
        <p:nvSpPr>
          <p:cNvPr id="69" name="TextBox 68"/>
          <p:cNvSpPr txBox="1"/>
          <p:nvPr userDrawn="1"/>
        </p:nvSpPr>
        <p:spPr>
          <a:xfrm>
            <a:off x="4782552" y="39008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C000">
                    <a:lumMod val="40000"/>
                    <a:lumOff val="60000"/>
                  </a:srgb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</a:p>
        </p:txBody>
      </p:sp>
      <p:sp>
        <p:nvSpPr>
          <p:cNvPr id="70" name="Title 2">
            <a:extLst>
              <a:ext uri="{FF2B5EF4-FFF2-40B4-BE49-F238E27FC236}">
                <a16:creationId xmlns=""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8185347" y="339380"/>
            <a:ext cx="15871662" cy="976561"/>
          </a:xfrm>
          <a:prstGeom prst="rect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C000">
                    <a:lumMod val="40000"/>
                    <a:lumOff val="60000"/>
                  </a:srgb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 ÁN ĐIỆN TỬ</a:t>
            </a:r>
            <a:endParaRPr lang="vi-VN" sz="4800" kern="0" dirty="0">
              <a:solidFill>
                <a:srgbClr val="FFC000">
                  <a:lumMod val="40000"/>
                  <a:lumOff val="60000"/>
                </a:srgb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2689" y="197058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852686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4" r:id="rId1"/>
    <p:sldLayoutId id="2147483855" r:id="rId2"/>
    <p:sldLayoutId id="2147483856" r:id="rId3"/>
    <p:sldLayoutId id="2147483857" r:id="rId4"/>
    <p:sldLayoutId id="2147483858" r:id="rId5"/>
    <p:sldLayoutId id="2147483859" r:id="rId6"/>
    <p:sldLayoutId id="2147483860" r:id="rId7"/>
    <p:sldLayoutId id="2147483861" r:id="rId8"/>
    <p:sldLayoutId id="2147483862" r:id="rId9"/>
    <p:sldLayoutId id="2147483863" r:id="rId10"/>
    <p:sldLayoutId id="2147483864" r:id="rId11"/>
    <p:sldLayoutId id="2147483865" r:id="rId12"/>
    <p:sldLayoutId id="2147483866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9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91.xml"/><Relationship Id="rId5" Type="http://schemas.openxmlformats.org/officeDocument/2006/relationships/image" Target="../media/image41.png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91.xml"/><Relationship Id="rId4" Type="http://schemas.openxmlformats.org/officeDocument/2006/relationships/image" Target="../media/image5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91.xml"/><Relationship Id="rId4" Type="http://schemas.openxmlformats.org/officeDocument/2006/relationships/image" Target="../media/image57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91.xml"/><Relationship Id="rId5" Type="http://schemas.openxmlformats.org/officeDocument/2006/relationships/image" Target="../media/image58.png"/><Relationship Id="rId4" Type="http://schemas.openxmlformats.org/officeDocument/2006/relationships/image" Target="../media/image22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image" Target="../media/image342.png"/><Relationship Id="rId3" Type="http://schemas.openxmlformats.org/officeDocument/2006/relationships/image" Target="../media/image57.emf"/><Relationship Id="rId7" Type="http://schemas.openxmlformats.org/officeDocument/2006/relationships/image" Target="../media/image28.png"/><Relationship Id="rId12" Type="http://schemas.openxmlformats.org/officeDocument/2006/relationships/image" Target="../media/image33.png"/><Relationship Id="rId17" Type="http://schemas.openxmlformats.org/officeDocument/2006/relationships/image" Target="../media/image38.png"/><Relationship Id="rId2" Type="http://schemas.openxmlformats.org/officeDocument/2006/relationships/image" Target="../media/image240.png"/><Relationship Id="rId16" Type="http://schemas.openxmlformats.org/officeDocument/2006/relationships/image" Target="../media/image37.png"/><Relationship Id="rId1" Type="http://schemas.openxmlformats.org/officeDocument/2006/relationships/slideLayout" Target="../slideLayouts/slideLayout91.xml"/><Relationship Id="rId6" Type="http://schemas.openxmlformats.org/officeDocument/2006/relationships/image" Target="../media/image27.png"/><Relationship Id="rId11" Type="http://schemas.openxmlformats.org/officeDocument/2006/relationships/image" Target="../media/image32.png"/><Relationship Id="rId5" Type="http://schemas.openxmlformats.org/officeDocument/2006/relationships/image" Target="../media/image26.png"/><Relationship Id="rId15" Type="http://schemas.openxmlformats.org/officeDocument/2006/relationships/image" Target="../media/image36.png"/><Relationship Id="rId10" Type="http://schemas.openxmlformats.org/officeDocument/2006/relationships/image" Target="../media/image31.png"/><Relationship Id="rId4" Type="http://schemas.openxmlformats.org/officeDocument/2006/relationships/image" Target="../media/image25.png"/><Relationship Id="rId9" Type="http://schemas.openxmlformats.org/officeDocument/2006/relationships/image" Target="../media/image30.png"/><Relationship Id="rId14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9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91.xml"/><Relationship Id="rId4" Type="http://schemas.openxmlformats.org/officeDocument/2006/relationships/image" Target="../media/image6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91.xml"/><Relationship Id="rId4" Type="http://schemas.openxmlformats.org/officeDocument/2006/relationships/image" Target="../media/image6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44.png"/><Relationship Id="rId3" Type="http://schemas.openxmlformats.org/officeDocument/2006/relationships/image" Target="../media/image69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3.png"/><Relationship Id="rId2" Type="http://schemas.openxmlformats.org/officeDocument/2006/relationships/slideLayout" Target="../slideLayouts/slideLayout9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7.wmf"/><Relationship Id="rId11" Type="http://schemas.openxmlformats.org/officeDocument/2006/relationships/image" Target="../media/image42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11.png"/><Relationship Id="rId4" Type="http://schemas.openxmlformats.org/officeDocument/2006/relationships/image" Target="../media/image24.png"/><Relationship Id="rId9" Type="http://schemas.openxmlformats.org/officeDocument/2006/relationships/image" Target="../media/image68.wmf"/><Relationship Id="rId14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611.png"/><Relationship Id="rId7" Type="http://schemas.openxmlformats.org/officeDocument/2006/relationships/image" Target="../media/image71.png"/><Relationship Id="rId12" Type="http://schemas.openxmlformats.org/officeDocument/2006/relationships/image" Target="../media/image1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5.xml"/><Relationship Id="rId6" Type="http://schemas.openxmlformats.org/officeDocument/2006/relationships/image" Target="../media/image70.png"/><Relationship Id="rId11" Type="http://schemas.openxmlformats.org/officeDocument/2006/relationships/image" Target="../media/image14.png"/><Relationship Id="rId5" Type="http://schemas.openxmlformats.org/officeDocument/2006/relationships/image" Target="../media/image80.pn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7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5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5.xml"/><Relationship Id="rId6" Type="http://schemas.openxmlformats.org/officeDocument/2006/relationships/image" Target="../media/image74.emf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5.xml"/><Relationship Id="rId4" Type="http://schemas.openxmlformats.org/officeDocument/2006/relationships/image" Target="../media/image2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5.xml"/><Relationship Id="rId6" Type="http://schemas.openxmlformats.org/officeDocument/2006/relationships/image" Target="../media/image75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75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5.xml"/><Relationship Id="rId6" Type="http://schemas.openxmlformats.org/officeDocument/2006/relationships/image" Target="../media/image341.png"/><Relationship Id="rId5" Type="http://schemas.openxmlformats.org/officeDocument/2006/relationships/image" Target="../media/image33.png"/><Relationship Id="rId10" Type="http://schemas.openxmlformats.org/officeDocument/2006/relationships/image" Target="../media/image38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30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10.png"/><Relationship Id="rId1" Type="http://schemas.openxmlformats.org/officeDocument/2006/relationships/slideLayout" Target="../slideLayouts/slideLayout52.xml"/><Relationship Id="rId5" Type="http://schemas.openxmlformats.org/officeDocument/2006/relationships/image" Target="../media/image90.png"/><Relationship Id="rId4" Type="http://schemas.openxmlformats.org/officeDocument/2006/relationships/image" Target="../media/image76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0.png"/><Relationship Id="rId3" Type="http://schemas.openxmlformats.org/officeDocument/2006/relationships/image" Target="../media/image77.png"/><Relationship Id="rId7" Type="http://schemas.openxmlformats.org/officeDocument/2006/relationships/image" Target="../media/image12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52.xml"/><Relationship Id="rId6" Type="http://schemas.openxmlformats.org/officeDocument/2006/relationships/image" Target="../media/image78.png"/><Relationship Id="rId5" Type="http://schemas.openxmlformats.org/officeDocument/2006/relationships/image" Target="../media/image52.png"/><Relationship Id="rId10" Type="http://schemas.openxmlformats.org/officeDocument/2006/relationships/image" Target="../media/image570.png"/><Relationship Id="rId4" Type="http://schemas.openxmlformats.org/officeDocument/2006/relationships/image" Target="../media/image51.png"/><Relationship Id="rId9" Type="http://schemas.openxmlformats.org/officeDocument/2006/relationships/image" Target="../media/image5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11" Type="http://schemas.openxmlformats.org/officeDocument/2006/relationships/image" Target="../media/image18.png"/><Relationship Id="rId5" Type="http://schemas.openxmlformats.org/officeDocument/2006/relationships/image" Target="../media/image12.png"/><Relationship Id="rId10" Type="http://schemas.openxmlformats.org/officeDocument/2006/relationships/image" Target="../media/image17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79.png"/><Relationship Id="rId7" Type="http://schemas.openxmlformats.org/officeDocument/2006/relationships/image" Target="../media/image15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52.xml"/><Relationship Id="rId6" Type="http://schemas.openxmlformats.org/officeDocument/2006/relationships/image" Target="../media/image590.png"/><Relationship Id="rId5" Type="http://schemas.openxmlformats.org/officeDocument/2006/relationships/image" Target="../media/image580.png"/><Relationship Id="rId4" Type="http://schemas.openxmlformats.org/officeDocument/2006/relationships/image" Target="../media/image120.png"/><Relationship Id="rId9" Type="http://schemas.openxmlformats.org/officeDocument/2006/relationships/image" Target="../media/image17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2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52.xml"/><Relationship Id="rId6" Type="http://schemas.openxmlformats.org/officeDocument/2006/relationships/image" Target="../media/image20.png"/><Relationship Id="rId5" Type="http://schemas.openxmlformats.org/officeDocument/2006/relationships/image" Target="../media/image21.png"/><Relationship Id="rId10" Type="http://schemas.openxmlformats.org/officeDocument/2006/relationships/image" Target="../media/image26.png"/><Relationship Id="rId4" Type="http://schemas.openxmlformats.org/officeDocument/2006/relationships/image" Target="../media/image81.png"/><Relationship Id="rId9" Type="http://schemas.openxmlformats.org/officeDocument/2006/relationships/image" Target="../media/image2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5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52.xml"/><Relationship Id="rId6" Type="http://schemas.openxmlformats.org/officeDocument/2006/relationships/image" Target="../media/image340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5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10.png"/><Relationship Id="rId5" Type="http://schemas.openxmlformats.org/officeDocument/2006/relationships/image" Target="../media/image400.png"/><Relationship Id="rId4" Type="http://schemas.openxmlformats.org/officeDocument/2006/relationships/image" Target="../media/image82.png"/><Relationship Id="rId9" Type="http://schemas.openxmlformats.org/officeDocument/2006/relationships/image" Target="../media/image4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7.xml"/><Relationship Id="rId5" Type="http://schemas.openxmlformats.org/officeDocument/2006/relationships/image" Target="../media/image600.png"/><Relationship Id="rId4" Type="http://schemas.openxmlformats.org/officeDocument/2006/relationships/image" Target="../media/image45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4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11.png"/><Relationship Id="rId1" Type="http://schemas.openxmlformats.org/officeDocument/2006/relationships/slideLayout" Target="../slideLayouts/slideLayout78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7" Type="http://schemas.openxmlformats.org/officeDocument/2006/relationships/image" Target="../media/image13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0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13" Type="http://schemas.openxmlformats.org/officeDocument/2006/relationships/image" Target="../media/image170.png"/><Relationship Id="rId18" Type="http://schemas.openxmlformats.org/officeDocument/2006/relationships/image" Target="../media/image22.png"/><Relationship Id="rId26" Type="http://schemas.openxmlformats.org/officeDocument/2006/relationships/image" Target="../media/image30.png"/><Relationship Id="rId3" Type="http://schemas.openxmlformats.org/officeDocument/2006/relationships/image" Target="../media/image19.png"/><Relationship Id="rId21" Type="http://schemas.openxmlformats.org/officeDocument/2006/relationships/image" Target="../media/image25.png"/><Relationship Id="rId7" Type="http://schemas.openxmlformats.org/officeDocument/2006/relationships/image" Target="../media/image110.png"/><Relationship Id="rId12" Type="http://schemas.openxmlformats.org/officeDocument/2006/relationships/image" Target="../media/image160.png"/><Relationship Id="rId17" Type="http://schemas.openxmlformats.org/officeDocument/2006/relationships/image" Target="../media/image21.png"/><Relationship Id="rId25" Type="http://schemas.openxmlformats.org/officeDocument/2006/relationships/image" Target="../media/image29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200.png"/><Relationship Id="rId20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0.png"/><Relationship Id="rId11" Type="http://schemas.openxmlformats.org/officeDocument/2006/relationships/image" Target="../media/image150.png"/><Relationship Id="rId24" Type="http://schemas.openxmlformats.org/officeDocument/2006/relationships/image" Target="../media/image28.png"/><Relationship Id="rId5" Type="http://schemas.openxmlformats.org/officeDocument/2006/relationships/image" Target="../media/image20.png"/><Relationship Id="rId15" Type="http://schemas.openxmlformats.org/officeDocument/2006/relationships/image" Target="../media/image190.png"/><Relationship Id="rId23" Type="http://schemas.openxmlformats.org/officeDocument/2006/relationships/image" Target="../media/image27.png"/><Relationship Id="rId10" Type="http://schemas.openxmlformats.org/officeDocument/2006/relationships/image" Target="../media/image140.png"/><Relationship Id="rId19" Type="http://schemas.openxmlformats.org/officeDocument/2006/relationships/image" Target="../media/image23.png"/><Relationship Id="rId4" Type="http://schemas.openxmlformats.org/officeDocument/2006/relationships/image" Target="../media/image191.png"/><Relationship Id="rId9" Type="http://schemas.openxmlformats.org/officeDocument/2006/relationships/image" Target="../media/image130.png"/><Relationship Id="rId14" Type="http://schemas.openxmlformats.org/officeDocument/2006/relationships/image" Target="../media/image180.png"/><Relationship Id="rId22" Type="http://schemas.openxmlformats.org/officeDocument/2006/relationships/image" Target="../media/image26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8.xml"/><Relationship Id="rId4" Type="http://schemas.openxmlformats.org/officeDocument/2006/relationships/image" Target="../media/image16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8.xml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8.xml"/><Relationship Id="rId5" Type="http://schemas.openxmlformats.org/officeDocument/2006/relationships/image" Target="../media/image220.png"/><Relationship Id="rId4" Type="http://schemas.openxmlformats.org/officeDocument/2006/relationships/image" Target="../media/image86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8.xml"/><Relationship Id="rId5" Type="http://schemas.openxmlformats.org/officeDocument/2006/relationships/image" Target="../media/image87.emf"/><Relationship Id="rId4" Type="http://schemas.openxmlformats.org/officeDocument/2006/relationships/image" Target="../media/image25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8.xml"/><Relationship Id="rId4" Type="http://schemas.openxmlformats.org/officeDocument/2006/relationships/image" Target="../media/image88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8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7" Type="http://schemas.openxmlformats.org/officeDocument/2006/relationships/image" Target="../media/image3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8.xml"/><Relationship Id="rId6" Type="http://schemas.openxmlformats.org/officeDocument/2006/relationships/image" Target="../media/image35.png"/><Relationship Id="rId5" Type="http://schemas.openxmlformats.org/officeDocument/2006/relationships/image" Target="../media/image341.png"/><Relationship Id="rId4" Type="http://schemas.openxmlformats.org/officeDocument/2006/relationships/image" Target="../media/image33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0.png"/><Relationship Id="rId1" Type="http://schemas.openxmlformats.org/officeDocument/2006/relationships/slideLayout" Target="../slideLayouts/slideLayout78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0.png"/><Relationship Id="rId4" Type="http://schemas.openxmlformats.org/officeDocument/2006/relationships/image" Target="../media/image3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1.png"/><Relationship Id="rId7" Type="http://schemas.openxmlformats.org/officeDocument/2006/relationships/image" Target="../media/image4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2.png"/><Relationship Id="rId11" Type="http://schemas.openxmlformats.org/officeDocument/2006/relationships/image" Target="../media/image47.png"/><Relationship Id="rId5" Type="http://schemas.openxmlformats.org/officeDocument/2006/relationships/image" Target="../media/image33.png"/><Relationship Id="rId10" Type="http://schemas.openxmlformats.org/officeDocument/2006/relationships/image" Target="../media/image46.png"/><Relationship Id="rId4" Type="http://schemas.openxmlformats.org/officeDocument/2006/relationships/image" Target="../media/image32.png"/><Relationship Id="rId9" Type="http://schemas.openxmlformats.org/officeDocument/2006/relationships/image" Target="../media/image4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56.png"/><Relationship Id="rId7" Type="http://schemas.openxmlformats.org/officeDocument/2006/relationships/image" Target="../media/image64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1.xml"/><Relationship Id="rId5" Type="http://schemas.openxmlformats.org/officeDocument/2006/relationships/image" Target="../media/image39.png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9657736" y="1923568"/>
            <a:ext cx="13944600" cy="11576010"/>
          </a:xfrm>
          <a:prstGeom prst="roundRect">
            <a:avLst>
              <a:gd name="adj" fmla="val 4110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Round Same Side Corner Rectangle 15"/>
          <p:cNvSpPr/>
          <p:nvPr/>
        </p:nvSpPr>
        <p:spPr>
          <a:xfrm flipV="1">
            <a:off x="9982200" y="2586689"/>
            <a:ext cx="13526830" cy="2188002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0287001" y="2554589"/>
            <a:ext cx="1322203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</a:pPr>
            <a:r>
              <a:rPr lang="vi-VN" sz="4800" b="1" dirty="0">
                <a:solidFill>
                  <a:srgbClr val="FFFF00"/>
                </a:solidFill>
                <a:latin typeface="+mj-lt"/>
              </a:rPr>
              <a:t>CHƯƠNG </a:t>
            </a:r>
            <a:r>
              <a:rPr lang="vi-VN" sz="4800" b="1" dirty="0" smtClean="0">
                <a:solidFill>
                  <a:srgbClr val="FFFF00"/>
                </a:solidFill>
                <a:latin typeface="+mj-lt"/>
              </a:rPr>
              <a:t>IV.  </a:t>
            </a:r>
          </a:p>
          <a:p>
            <a:pPr lvl="0">
              <a:lnSpc>
                <a:spcPct val="150000"/>
              </a:lnSpc>
            </a:pPr>
            <a:r>
              <a:rPr lang="vi-VN" sz="4400" b="1" dirty="0" smtClean="0">
                <a:solidFill>
                  <a:schemeClr val="bg1"/>
                </a:solidFill>
                <a:latin typeface="Times New Roman"/>
              </a:rPr>
              <a:t>HỆ </a:t>
            </a:r>
            <a:r>
              <a:rPr lang="vi-VN" sz="4400" b="1" dirty="0">
                <a:solidFill>
                  <a:schemeClr val="bg1"/>
                </a:solidFill>
                <a:latin typeface="Times New Roman"/>
              </a:rPr>
              <a:t>THỨC LƯỢNG TRONG TAM GIÁC. </a:t>
            </a:r>
            <a:r>
              <a:rPr lang="vi-VN" sz="4400" b="1" dirty="0" smtClean="0">
                <a:solidFill>
                  <a:schemeClr val="bg1"/>
                </a:solidFill>
                <a:latin typeface="Times New Roman"/>
              </a:rPr>
              <a:t>VECTƠ</a:t>
            </a:r>
            <a:endParaRPr lang="vi-VN" sz="4400" b="1" dirty="0">
              <a:solidFill>
                <a:schemeClr val="bg1"/>
              </a:solidFill>
              <a:latin typeface="Times New Roman"/>
            </a:endParaRP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xmlns="" id="{9DD62A2F-0278-4FC2-A499-CACC34D752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970" y="1923568"/>
            <a:ext cx="8531796" cy="11576010"/>
          </a:xfrm>
          <a:prstGeom prst="rect">
            <a:avLst/>
          </a:prstGeom>
        </p:spPr>
      </p:pic>
      <p:sp>
        <p:nvSpPr>
          <p:cNvPr id="17" name="Rectangle 6">
            <a:extLst>
              <a:ext uri="{FF2B5EF4-FFF2-40B4-BE49-F238E27FC236}">
                <a16:creationId xmlns:a16="http://schemas.microsoft.com/office/drawing/2014/main" xmlns="" id="{FA1434C5-B6EA-4E8A-9827-5D7F3A020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2200" y="6705600"/>
            <a:ext cx="13222030" cy="15748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  <a:miter lim="800000"/>
          </a:ln>
          <a:effectLst/>
        </p:spPr>
        <p:txBody>
          <a:bodyPr/>
          <a:lstStyle/>
          <a:p>
            <a:pPr algn="ctr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5.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endParaRPr lang="en-US" sz="60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4945083" y="8737937"/>
            <a:ext cx="3296264" cy="101566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err="1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iết</a:t>
            </a:r>
            <a:r>
              <a:rPr lang="en-US" sz="6000" b="1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1</a:t>
            </a:r>
            <a:endParaRPr lang="vi-VN" sz="6000" b="1" dirty="0">
              <a:solidFill>
                <a:srgbClr val="C0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786072" y="3555890"/>
            <a:ext cx="22655024" cy="6705601"/>
            <a:chOff x="1076414" y="4334859"/>
            <a:chExt cx="22655024" cy="6705601"/>
          </a:xfrm>
        </p:grpSpPr>
        <p:grpSp>
          <p:nvGrpSpPr>
            <p:cNvPr id="14" name="Group 5"/>
            <p:cNvGrpSpPr/>
            <p:nvPr/>
          </p:nvGrpSpPr>
          <p:grpSpPr>
            <a:xfrm>
              <a:off x="1533269" y="4671091"/>
              <a:ext cx="22198169" cy="6369369"/>
              <a:chOff x="637542" y="1083939"/>
              <a:chExt cx="8741405" cy="2507649"/>
            </a:xfrm>
          </p:grpSpPr>
          <p:sp>
            <p:nvSpPr>
              <p:cNvPr id="32" name="Rounded Rectangle 31"/>
              <p:cNvSpPr/>
              <p:nvPr/>
            </p:nvSpPr>
            <p:spPr>
              <a:xfrm>
                <a:off x="637542" y="1083939"/>
                <a:ext cx="8741405" cy="2507649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15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7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9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8" name="TextBox 17"/>
              <p:cNvSpPr txBox="1"/>
              <p:nvPr/>
            </p:nvSpPr>
            <p:spPr>
              <a:xfrm>
                <a:off x="932118" y="8712046"/>
                <a:ext cx="2480166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h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ớ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41" name="Group 40"/>
          <p:cNvGrpSpPr/>
          <p:nvPr/>
        </p:nvGrpSpPr>
        <p:grpSpPr>
          <a:xfrm>
            <a:off x="247742" y="1960892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ẤT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="" xmlns:a16="http://schemas.microsoft.com/office/drawing/2014/main" id="{D576A738-4BE9-D3CF-F195-3A156BC166A2}"/>
                  </a:ext>
                </a:extLst>
              </p:cNvPr>
              <p:cNvSpPr txBox="1"/>
              <p:nvPr/>
            </p:nvSpPr>
            <p:spPr>
              <a:xfrm>
                <a:off x="3784599" y="4262912"/>
                <a:ext cx="15640143" cy="55654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200"/>
                  </a:spcAft>
                </a:pP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 hai véctơ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ì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vớ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ố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𝒉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c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vi-VN" sz="4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•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d>
                      <m:dPr>
                        <m:ctrlPr>
                          <a:rPr lang="vi-VN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m:rPr>
                        <m:nor/>
                      </m:rPr>
                      <a:rPr lang="vi-VN" sz="4400" b="1">
                        <a:solidFill>
                          <a:prstClr val="black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 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d>
                      <m:dPr>
                        <m:ctrlPr>
                          <a:rPr lang="vi-VN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4400" b="1" i="1" dirty="0">
                  <a:solidFill>
                    <a:prstClr val="black"/>
                  </a:solidFill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•</m:t>
                    </m:r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𝒉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𝒉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4400" b="1" i="1" dirty="0">
                  <a:solidFill>
                    <a:prstClr val="black"/>
                  </a:solidFill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•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𝒉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=(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𝒉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4400" b="1" i="1" dirty="0">
                  <a:solidFill>
                    <a:prstClr val="black"/>
                  </a:solidFill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•</m:t>
                      </m:r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acc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acc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; (−</m:t>
                      </m:r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)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acc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acc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* Nhận xét: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i và chỉ khi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oặ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576A738-4BE9-D3CF-F195-3A156BC166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4599" y="4262912"/>
                <a:ext cx="15640143" cy="5565434"/>
              </a:xfrm>
              <a:prstGeom prst="rect">
                <a:avLst/>
              </a:prstGeom>
              <a:blipFill rotWithShape="1">
                <a:blip r:embed="rId3"/>
                <a:stretch>
                  <a:fillRect l="-1598" r="-1326" b="-416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099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" name="Group 10"/>
          <p:cNvGrpSpPr/>
          <p:nvPr/>
        </p:nvGrpSpPr>
        <p:grpSpPr>
          <a:xfrm>
            <a:off x="733451" y="7205017"/>
            <a:ext cx="22000382" cy="5977584"/>
            <a:chOff x="1270511" y="5867400"/>
            <a:chExt cx="20733271" cy="5940750"/>
          </a:xfrm>
        </p:grpSpPr>
        <p:sp>
          <p:nvSpPr>
            <p:cNvPr id="108" name="Rounded Rectangle 107"/>
            <p:cNvSpPr/>
            <p:nvPr/>
          </p:nvSpPr>
          <p:spPr>
            <a:xfrm>
              <a:off x="1272210" y="5973033"/>
              <a:ext cx="20731572" cy="583511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9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110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" name="TextBox 110"/>
              <p:cNvSpPr txBox="1"/>
              <p:nvPr/>
            </p:nvSpPr>
            <p:spPr>
              <a:xfrm>
                <a:off x="2296330" y="6305967"/>
                <a:ext cx="2236106" cy="7952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2" name="Round Diagonal Corner Rectangle 111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3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43" name="Group 54"/>
          <p:cNvGrpSpPr/>
          <p:nvPr/>
        </p:nvGrpSpPr>
        <p:grpSpPr>
          <a:xfrm>
            <a:off x="678594" y="2964879"/>
            <a:ext cx="22106109" cy="4045521"/>
            <a:chOff x="1268078" y="3405486"/>
            <a:chExt cx="22106109" cy="3044653"/>
          </a:xfrm>
        </p:grpSpPr>
        <p:sp>
          <p:nvSpPr>
            <p:cNvPr id="45" name="Rounded Rectangle 44"/>
            <p:cNvSpPr/>
            <p:nvPr/>
          </p:nvSpPr>
          <p:spPr>
            <a:xfrm>
              <a:off x="1532360" y="3579402"/>
              <a:ext cx="21841827" cy="287073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6" name="Group 67"/>
            <p:cNvGrpSpPr/>
            <p:nvPr/>
          </p:nvGrpSpPr>
          <p:grpSpPr>
            <a:xfrm>
              <a:off x="1268078" y="3405486"/>
              <a:ext cx="3343539" cy="940513"/>
              <a:chOff x="1311958" y="3405486"/>
              <a:chExt cx="3343539" cy="940513"/>
            </a:xfrm>
          </p:grpSpPr>
          <p:sp>
            <p:nvSpPr>
              <p:cNvPr id="47" name="Freeform 20"/>
              <p:cNvSpPr>
                <a:spLocks/>
              </p:cNvSpPr>
              <p:nvPr/>
            </p:nvSpPr>
            <p:spPr bwMode="auto">
              <a:xfrm rot="5400000">
                <a:off x="2841050" y="2751419"/>
                <a:ext cx="793395" cy="2330141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2250671" y="3527166"/>
                <a:ext cx="2404826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</a:t>
                </a:r>
                <a:r>
                  <a:rPr lang="vi-VN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9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51" name="Rectangle 50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3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2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3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4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6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8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9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0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1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2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3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41" name="Group 40"/>
          <p:cNvGrpSpPr/>
          <p:nvPr/>
        </p:nvGrpSpPr>
        <p:grpSpPr>
          <a:xfrm>
            <a:off x="247742" y="1960892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ẤT</a:t>
              </a: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36AC6075-4F50-0AEA-19FF-8261DAE2CF33}"/>
              </a:ext>
            </a:extLst>
          </p:cNvPr>
          <p:cNvSpPr txBox="1"/>
          <p:nvPr/>
        </p:nvSpPr>
        <p:spPr>
          <a:xfrm>
            <a:off x="4422834" y="3670520"/>
            <a:ext cx="13865166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i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b="1" i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b="1" i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ng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inh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="" xmlns:a16="http://schemas.microsoft.com/office/drawing/2014/main" id="{FE4C0A17-1EB4-4EA9-5CCB-4C3862F29201}"/>
                  </a:ext>
                </a:extLst>
              </p:cNvPr>
              <p:cNvSpPr txBox="1"/>
              <p:nvPr/>
            </p:nvSpPr>
            <p:spPr>
              <a:xfrm>
                <a:off x="2531341" y="4659571"/>
                <a:ext cx="12192000" cy="8560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𝐚</m:t>
                      </m:r>
                      <m:r>
                        <a:rPr lang="en-US" sz="44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𝑨𝑩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𝑩𝑪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𝑨𝑪</m:t>
                          </m:r>
                        </m:e>
                      </m:acc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E4C0A17-1EB4-4EA9-5CCB-4C3862F292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1341" y="4659571"/>
                <a:ext cx="12192000" cy="85606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="" xmlns:a16="http://schemas.microsoft.com/office/drawing/2014/main" id="{533EA933-2A81-82DE-A2B5-D32C234A5E5E}"/>
                  </a:ext>
                </a:extLst>
              </p:cNvPr>
              <p:cNvSpPr txBox="1"/>
              <p:nvPr/>
            </p:nvSpPr>
            <p:spPr>
              <a:xfrm>
                <a:off x="5867400" y="5809725"/>
                <a:ext cx="12192000" cy="8917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𝐛</m:t>
                    </m:r>
                    <m:r>
                      <a:rPr lang="en-US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 </m:t>
                    </m:r>
                    <m:r>
                      <a:rPr lang="en-US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d>
                      <m:dPr>
                        <m:ctrlPr>
                          <a:rPr lang="en-US" b="1" i="1">
                            <a:solidFill>
                              <a:srgbClr val="836967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srgbClr val="836967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𝑨𝑪</m:t>
                            </m:r>
                          </m:e>
                        </m:acc>
                      </m:e>
                    </m:d>
                    <m:r>
                      <a:rPr lang="en-US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srgbClr val="836967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𝑪𝑩</m:t>
                        </m:r>
                      </m:e>
                    </m:acc>
                    <m:r>
                      <a:rPr lang="en-US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𝟒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srgbClr val="836967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en-US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srgbClr val="836967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b="1" dirty="0">
                    <a:solidFill>
                      <a:prstClr val="black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33EA933-2A81-82DE-A2B5-D32C234A5E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5809725"/>
                <a:ext cx="12192000" cy="891783"/>
              </a:xfrm>
              <a:prstGeom prst="rect">
                <a:avLst/>
              </a:prstGeom>
              <a:blipFill>
                <a:blip r:embed="rId4"/>
                <a:stretch>
                  <a:fillRect t="-2055" b="-280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="" xmlns:a16="http://schemas.microsoft.com/office/drawing/2014/main" id="{011874C2-4BC8-1412-1FBE-EA733B9978BE}"/>
                  </a:ext>
                </a:extLst>
              </p:cNvPr>
              <p:cNvSpPr txBox="1"/>
              <p:nvPr/>
            </p:nvSpPr>
            <p:spPr>
              <a:xfrm>
                <a:off x="960792" y="7095372"/>
                <a:ext cx="21900350" cy="556876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2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</a:t>
                </a:r>
              </a:p>
              <a:p>
                <a:pPr algn="just">
                  <a:lnSpc>
                    <a:spcPct val="150000"/>
                  </a:lnSpc>
                  <a:spcAft>
                    <a:spcPts val="200"/>
                  </a:spcAft>
                </a:pP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Ta có: 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𝑨𝑩</m:t>
                          </m:r>
                        </m:e>
                      </m:acc>
                      <m:r>
                        <a:rPr lang="vi-VN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𝑩𝑪</m:t>
                          </m:r>
                        </m:e>
                      </m:acc>
                      <m:r>
                        <a:rPr lang="vi-VN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4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a:rPr lang="vi-VN" sz="4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4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vi-VN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𝑨𝑪</m:t>
                          </m:r>
                        </m:e>
                      </m:acc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200"/>
                  </a:spcAft>
                </a:pP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Ta có: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200"/>
                  </a:spcAft>
                </a:pP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𝟑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𝑨𝑪</m:t>
                            </m:r>
                          </m:e>
                        </m:acc>
                      </m:e>
                    </m:d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𝑪𝑩</m:t>
                        </m:r>
                      </m:e>
                    </m:acc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𝟏𝟒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𝟏𝟓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𝑪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𝟏𝟒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𝟏𝟓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𝟏𝟒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𝑪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𝑪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11874C2-4BC8-1412-1FBE-EA733B9978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792" y="7095372"/>
                <a:ext cx="21900350" cy="5568769"/>
              </a:xfrm>
              <a:prstGeom prst="rect">
                <a:avLst/>
              </a:prstGeom>
              <a:blipFill rotWithShape="1">
                <a:blip r:embed="rId5"/>
                <a:stretch>
                  <a:fillRect l="-114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80300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Rounded Rectangle 52"/>
          <p:cNvSpPr/>
          <p:nvPr/>
        </p:nvSpPr>
        <p:spPr>
          <a:xfrm>
            <a:off x="942876" y="3195966"/>
            <a:ext cx="21841827" cy="2976234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3" name="Group 10"/>
          <p:cNvGrpSpPr/>
          <p:nvPr/>
        </p:nvGrpSpPr>
        <p:grpSpPr>
          <a:xfrm>
            <a:off x="784320" y="6675513"/>
            <a:ext cx="22000382" cy="6873478"/>
            <a:chOff x="1270511" y="5867400"/>
            <a:chExt cx="20733271" cy="6831123"/>
          </a:xfrm>
        </p:grpSpPr>
        <p:sp>
          <p:nvSpPr>
            <p:cNvPr id="45" name="Rounded Rectangle 44"/>
            <p:cNvSpPr/>
            <p:nvPr/>
          </p:nvSpPr>
          <p:spPr>
            <a:xfrm>
              <a:off x="1272210" y="5973032"/>
              <a:ext cx="20731572" cy="672549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6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47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2296330" y="6305967"/>
                <a:ext cx="2236106" cy="7952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Round Diagonal Corner Rectangle 4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41" name="Group 40"/>
          <p:cNvGrpSpPr/>
          <p:nvPr/>
        </p:nvGrpSpPr>
        <p:grpSpPr>
          <a:xfrm>
            <a:off x="247742" y="1960892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TÍNH CHẤT</a:t>
              </a:r>
            </a:p>
          </p:txBody>
        </p:sp>
      </p:grp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0B73B7DF-557B-2A0F-01B7-7BDE220B5218}"/>
              </a:ext>
            </a:extLst>
          </p:cNvPr>
          <p:cNvSpPr txBox="1"/>
          <p:nvPr/>
        </p:nvSpPr>
        <p:spPr>
          <a:xfrm>
            <a:off x="4800600" y="3704672"/>
            <a:ext cx="16230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, B, C.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inh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id="{740021EE-6E31-B6C3-C3E5-5304B64038ED}"/>
                  </a:ext>
                </a:extLst>
              </p:cNvPr>
              <p:cNvSpPr txBox="1"/>
              <p:nvPr/>
            </p:nvSpPr>
            <p:spPr>
              <a:xfrm>
                <a:off x="3581400" y="4876800"/>
                <a:ext cx="15224813" cy="8917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d>
                        <m:dPr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vi-VN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a:rPr lang="vi-VN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vi-VN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acc>
                            <m:accPr>
                              <m:chr m:val="⃗"/>
                              <m:ctrlP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vi-VN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vi-VN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d>
                        <m:dPr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vi-VN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a:rPr lang="vi-VN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vi-VN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acc>
                            <m:accPr>
                              <m:chr m:val="⃗"/>
                              <m:ctrlP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vi-VN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vi-VN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vi-VN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𝑨𝑩</m:t>
                          </m:r>
                        </m:e>
                      </m:acc>
                      <m:r>
                        <a:rPr lang="vi-VN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40021EE-6E31-B6C3-C3E5-5304B64038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400" y="4876800"/>
                <a:ext cx="15224813" cy="89178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="" xmlns:a16="http://schemas.microsoft.com/office/drawing/2014/main" id="{BA7FB915-0837-9918-8B30-72B4DF0387E7}"/>
                  </a:ext>
                </a:extLst>
              </p:cNvPr>
              <p:cNvSpPr txBox="1"/>
              <p:nvPr/>
            </p:nvSpPr>
            <p:spPr>
              <a:xfrm>
                <a:off x="911741" y="7781037"/>
                <a:ext cx="21900350" cy="493641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  <a:spcAft>
                    <a:spcPts val="2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𝑩𝑪</m:t>
                            </m:r>
                          </m:e>
                        </m:acc>
                      </m:e>
                    </m:d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𝑩𝑪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algn="ctr">
                  <a:lnSpc>
                    <a:spcPct val="150000"/>
                  </a:lnSpc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𝑨𝑩</m:t>
                          </m:r>
                        </m:e>
                      </m:acc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𝑩𝑪</m:t>
                          </m:r>
                        </m:e>
                      </m:acc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𝑨𝑩</m:t>
                          </m:r>
                        </m:e>
                      </m:acc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𝑩𝑪</m:t>
                          </m:r>
                        </m:e>
                      </m:acc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</a:endParaRPr>
              </a:p>
              <a:p>
                <a:pPr algn="just">
                  <a:lnSpc>
                    <a:spcPct val="150000"/>
                  </a:lnSpc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        </m:t>
                      </m:r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vi-VN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vi-VN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</m:e>
                      </m:d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vi-VN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𝑩𝑪</m:t>
                              </m:r>
                            </m:e>
                          </m:acc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vi-VN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vi-VN" sz="4400" b="1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2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</a:rPr>
                  <a:t>                                                         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</a:endParaRPr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A7FB915-0837-9918-8B30-72B4DF0387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741" y="7781037"/>
                <a:ext cx="21900350" cy="493641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4" name="Group 67"/>
          <p:cNvGrpSpPr/>
          <p:nvPr/>
        </p:nvGrpSpPr>
        <p:grpSpPr>
          <a:xfrm>
            <a:off x="678594" y="2964879"/>
            <a:ext cx="3343539" cy="1249688"/>
            <a:chOff x="1311958" y="3405486"/>
            <a:chExt cx="3343539" cy="940513"/>
          </a:xfrm>
        </p:grpSpPr>
        <p:sp>
          <p:nvSpPr>
            <p:cNvPr id="55" name="Freeform 20"/>
            <p:cNvSpPr>
              <a:spLocks/>
            </p:cNvSpPr>
            <p:nvPr/>
          </p:nvSpPr>
          <p:spPr bwMode="auto">
            <a:xfrm rot="5400000">
              <a:off x="2841050" y="2751419"/>
              <a:ext cx="793395" cy="2330141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2250671" y="3527166"/>
              <a:ext cx="2404826" cy="6022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</a:t>
              </a:r>
              <a:r>
                <a:rPr lang="vi-VN" sz="4600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 </a:t>
              </a:r>
              <a:endPara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58" name="Rectangle 5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210248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="" xmlns:a16="http://schemas.microsoft.com/office/drawing/2014/main" id="{F1CD13A1-602A-4D7E-AA71-AA8FB9607D08}"/>
              </a:ext>
            </a:extLst>
          </p:cNvPr>
          <p:cNvSpPr/>
          <p:nvPr/>
        </p:nvSpPr>
        <p:spPr>
          <a:xfrm>
            <a:off x="3581400" y="6584713"/>
            <a:ext cx="18135600" cy="6521687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47742" y="1956297"/>
            <a:ext cx="11791858" cy="856816"/>
            <a:chOff x="168274" y="1887704"/>
            <a:chExt cx="11791858" cy="856814"/>
          </a:xfrm>
        </p:grpSpPr>
        <p:sp>
          <p:nvSpPr>
            <p:cNvPr id="4" name="Rounded Rectangle 3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599126" y="1887704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587532" y="1913523"/>
              <a:ext cx="9372600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 SỐ ỨNG DỤNG</a:t>
              </a:r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4038318" y="3657600"/>
            <a:ext cx="1789648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êu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nh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ất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ung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iểm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oạn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ẳng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,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ọng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âm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tam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c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 Box 9"/>
              <p:cNvSpPr txBox="1">
                <a:spLocks noChangeArrowheads="1"/>
              </p:cNvSpPr>
              <p:nvPr/>
            </p:nvSpPr>
            <p:spPr bwMode="auto">
              <a:xfrm>
                <a:off x="3856049" y="7032201"/>
                <a:ext cx="17072796" cy="46004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0000" tIns="46800" rIns="90000" bIns="4680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marL="571500" indent="-571500">
                  <a:lnSpc>
                    <a:spcPct val="150000"/>
                  </a:lnSpc>
                  <a:buFontTx/>
                  <a:buChar char="-"/>
                </a:pP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ung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oạ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chia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oạ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à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oạ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ằ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a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pPr marL="571500" indent="-571500">
                  <a:lnSpc>
                    <a:spcPct val="150000"/>
                  </a:lnSpc>
                  <a:buFontTx/>
                  <a:buChar char="-"/>
                </a:pP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ọ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â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am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ỉ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oả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ằ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fPr>
                      <m:num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à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u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uyế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4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56049" y="7032201"/>
                <a:ext cx="17072796" cy="4600491"/>
              </a:xfrm>
              <a:prstGeom prst="rect">
                <a:avLst/>
              </a:prstGeom>
              <a:blipFill>
                <a:blip r:embed="rId2"/>
                <a:stretch>
                  <a:fillRect l="-1500" r="-1000" b="-265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2" name="Picture 2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742" y="3411062"/>
            <a:ext cx="3633707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" name="Picture 3"/>
          <p:cNvPicPr>
            <a:picLocks noChangeAspect="1" noChangeArrowheads="1"/>
          </p:cNvPicPr>
          <p:nvPr/>
        </p:nvPicPr>
        <p:blipFill>
          <a:blip r:embed="rId4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742" y="7162800"/>
            <a:ext cx="2846387" cy="1103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9989858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0" grpId="0"/>
      <p:bldP spid="7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247742" y="1956297"/>
            <a:ext cx="11791858" cy="856816"/>
            <a:chOff x="168274" y="1887704"/>
            <a:chExt cx="11791858" cy="856814"/>
          </a:xfrm>
        </p:grpSpPr>
        <p:sp>
          <p:nvSpPr>
            <p:cNvPr id="4" name="Rounded Rectangle 3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599126" y="1887704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587532" y="1913523"/>
              <a:ext cx="9372600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 SỐ ỨNG DỤNG</a:t>
              </a:r>
            </a:p>
          </p:txBody>
        </p:sp>
      </p:grpSp>
      <p:pic>
        <p:nvPicPr>
          <p:cNvPr id="72" name="Picture 2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742" y="3411062"/>
            <a:ext cx="3633707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="" xmlns:a16="http://schemas.microsoft.com/office/drawing/2014/main" id="{7D88FF5A-ADA0-F8C0-BFB2-F0573D4DC2BC}"/>
                  </a:ext>
                </a:extLst>
              </p:cNvPr>
              <p:cNvSpPr txBox="1"/>
              <p:nvPr/>
            </p:nvSpPr>
            <p:spPr>
              <a:xfrm>
                <a:off x="3881449" y="2710350"/>
                <a:ext cx="15244751" cy="30012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200"/>
                  </a:spcAft>
                </a:pPr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 tam giác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gọi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𝑰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trung điểm của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𝑮</m:t>
                    </m:r>
                  </m:oMath>
                </a14:m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trọng tâm tam giác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điểm bất kì. Điền vào dấu (...)  1 số hoặc 1 vectơ để được kết quả đúng.</a:t>
                </a:r>
                <a:endParaRPr lang="en-US" sz="4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D88FF5A-ADA0-F8C0-BFB2-F0573D4DC2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1449" y="2710350"/>
                <a:ext cx="15244751" cy="3001271"/>
              </a:xfrm>
              <a:prstGeom prst="rect">
                <a:avLst/>
              </a:prstGeom>
              <a:blipFill>
                <a:blip r:embed="rId3"/>
                <a:stretch>
                  <a:fillRect l="-1639" r="-1599" b="-89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="" xmlns:a16="http://schemas.microsoft.com/office/drawing/2014/main" id="{14AFA18C-166F-A9B0-1D5D-B33B23D302EB}"/>
                  </a:ext>
                </a:extLst>
              </p:cNvPr>
              <p:cNvSpPr txBox="1"/>
              <p:nvPr/>
            </p:nvSpPr>
            <p:spPr>
              <a:xfrm>
                <a:off x="1174842" y="6269545"/>
                <a:ext cx="21046045" cy="47285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200"/>
                  </a:spcAft>
                </a:pPr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𝑰𝑨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..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𝑰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𝑰𝑨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𝑰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...</m:t>
                    </m:r>
                  </m:oMath>
                </a14:m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𝑨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𝑰</m:t>
                            </m:r>
                          </m:e>
                        </m:acc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...</m:t>
                        </m:r>
                      </m:e>
                    </m:d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𝑰</m:t>
                            </m:r>
                          </m:e>
                        </m:acc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....</m:t>
                        </m:r>
                      </m:e>
                    </m:d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𝑰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...+...</m:t>
                        </m:r>
                      </m:e>
                    </m:d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...</m:t>
                    </m:r>
                  </m:oMath>
                </a14:m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𝑮𝑨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𝑮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𝑮𝑪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...</m:t>
                    </m:r>
                  </m:oMath>
                </a14:m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𝑨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𝑪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𝑮</m:t>
                            </m:r>
                          </m:e>
                        </m:acc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...</m:t>
                        </m:r>
                      </m:e>
                    </m:d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𝑮</m:t>
                            </m:r>
                          </m:e>
                        </m:acc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...</m:t>
                        </m:r>
                      </m:e>
                    </m:d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𝑮</m:t>
                            </m:r>
                          </m:e>
                        </m:acc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...</m:t>
                        </m:r>
                      </m:e>
                    </m:d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𝑮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...+...+...</m:t>
                        </m:r>
                      </m:e>
                    </m:d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...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4AFA18C-166F-A9B0-1D5D-B33B23D302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4842" y="6269545"/>
                <a:ext cx="21046045" cy="4728539"/>
              </a:xfrm>
              <a:prstGeom prst="rect">
                <a:avLst/>
              </a:prstGeom>
              <a:blipFill>
                <a:blip r:embed="rId4"/>
                <a:stretch>
                  <a:fillRect l="-1188" b="-3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3" descr="A picture containing toy, doll&#10;&#10;Description automatically generated">
            <a:extLst>
              <a:ext uri="{FF2B5EF4-FFF2-40B4-BE49-F238E27FC236}">
                <a16:creationId xmlns="" xmlns:a16="http://schemas.microsoft.com/office/drawing/2014/main" id="{DFF7AF09-6354-9F0B-6D28-57BD00D69A6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61991" y="2438400"/>
            <a:ext cx="6222009" cy="4150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6964412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247742" y="1956297"/>
            <a:ext cx="11791858" cy="856816"/>
            <a:chOff x="168274" y="1887704"/>
            <a:chExt cx="11791858" cy="856814"/>
          </a:xfrm>
        </p:grpSpPr>
        <p:sp>
          <p:nvSpPr>
            <p:cNvPr id="4" name="Rounded Rectangle 3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599126" y="1887704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587532" y="1913523"/>
              <a:ext cx="9372600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 SỐ ỨNG DỤ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="" xmlns:a16="http://schemas.microsoft.com/office/drawing/2014/main" id="{14AFA18C-166F-A9B0-1D5D-B33B23D302EB}"/>
                  </a:ext>
                </a:extLst>
              </p:cNvPr>
              <p:cNvSpPr txBox="1"/>
              <p:nvPr/>
            </p:nvSpPr>
            <p:spPr>
              <a:xfrm>
                <a:off x="247742" y="4648201"/>
                <a:ext cx="22917058" cy="727064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200"/>
                  </a:spcAft>
                </a:pPr>
                <a:r>
                  <a:rPr lang="pt-BR" sz="55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𝑰𝑨</m:t>
                        </m:r>
                      </m:e>
                    </m:acc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...</m:t>
                    </m:r>
                    <m:acc>
                      <m:accPr>
                        <m:chr m:val="⃗"/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𝑰𝑩</m:t>
                        </m:r>
                      </m:e>
                    </m:acc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𝑰𝑨</m:t>
                        </m:r>
                      </m:e>
                    </m:acc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𝑰𝑩</m:t>
                        </m:r>
                      </m:e>
                    </m:acc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...</m:t>
                    </m:r>
                  </m:oMath>
                </a14:m>
                <a:r>
                  <a:rPr lang="pt-BR" sz="55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  <a:endParaRPr lang="en-US" sz="55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pt-BR" sz="55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𝑨</m:t>
                        </m:r>
                      </m:e>
                    </m:acc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𝑩</m:t>
                        </m:r>
                      </m:e>
                    </m:acc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5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55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𝑰</m:t>
                            </m:r>
                          </m:e>
                        </m:acc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...</m:t>
                        </m:r>
                      </m:e>
                    </m:d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5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55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𝑰</m:t>
                            </m:r>
                          </m:e>
                        </m:acc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....</m:t>
                        </m:r>
                      </m:e>
                    </m:d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𝑰</m:t>
                        </m:r>
                      </m:e>
                    </m:acc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...+...</m:t>
                        </m:r>
                      </m:e>
                    </m:d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5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.</m:t>
                    </m:r>
                    <m:r>
                      <a:rPr lang="vi-VN" sz="55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55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pt-BR" sz="55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;</a:t>
                </a:r>
                <a:endParaRPr lang="en-US" sz="55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pt-BR" sz="55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𝑮𝑨</m:t>
                        </m:r>
                      </m:e>
                    </m:acc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𝑮𝑩</m:t>
                        </m:r>
                      </m:e>
                    </m:acc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𝑮𝑪</m:t>
                        </m:r>
                      </m:e>
                    </m:acc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...</m:t>
                    </m:r>
                  </m:oMath>
                </a14:m>
                <a:r>
                  <a:rPr lang="pt-BR" sz="55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55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𝑨</m:t>
                        </m:r>
                      </m:e>
                    </m:acc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𝑩</m:t>
                        </m:r>
                      </m:e>
                    </m:acc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𝑪</m:t>
                        </m:r>
                      </m:e>
                    </m:acc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5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55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𝑮</m:t>
                            </m:r>
                          </m:e>
                        </m:acc>
                        <m:r>
                          <a:rPr lang="en-US" sz="55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 ….</m:t>
                        </m:r>
                      </m:e>
                    </m:d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5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55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𝑮</m:t>
                            </m:r>
                          </m:e>
                        </m:acc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55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...</m:t>
                        </m:r>
                      </m:e>
                    </m:d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5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55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𝑮</m:t>
                            </m:r>
                          </m:e>
                        </m:acc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55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   </m:t>
                        </m:r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...</m:t>
                        </m:r>
                      </m:e>
                    </m:d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𝑮</m:t>
                        </m:r>
                      </m:e>
                    </m:acc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5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….. </m:t>
                        </m:r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55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...+</m:t>
                        </m:r>
                        <m:r>
                          <a:rPr lang="en-US" sz="55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...</m:t>
                        </m:r>
                      </m:e>
                    </m:d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5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..</m:t>
                    </m:r>
                  </m:oMath>
                </a14:m>
                <a:endParaRPr lang="en-US" sz="55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4AFA18C-166F-A9B0-1D5D-B33B23D302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742" y="4648201"/>
                <a:ext cx="22917058" cy="7270645"/>
              </a:xfrm>
              <a:prstGeom prst="rect">
                <a:avLst/>
              </a:prstGeom>
              <a:blipFill>
                <a:blip r:embed="rId2"/>
                <a:stretch>
                  <a:fillRect l="-14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3">
            <a:extLst>
              <a:ext uri="{FF2B5EF4-FFF2-40B4-BE49-F238E27FC236}">
                <a16:creationId xmlns="" xmlns:a16="http://schemas.microsoft.com/office/drawing/2014/main" id="{7C320C9A-1517-29A8-3FBF-50A0FE5880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837" y="3056290"/>
            <a:ext cx="2846387" cy="1103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6909E4E3-83A3-1B6B-EDE2-ED53B4A38D2D}"/>
              </a:ext>
            </a:extLst>
          </p:cNvPr>
          <p:cNvSpPr txBox="1"/>
          <p:nvPr/>
        </p:nvSpPr>
        <p:spPr>
          <a:xfrm>
            <a:off x="2819400" y="5004881"/>
            <a:ext cx="1981200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5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="" xmlns:a16="http://schemas.microsoft.com/office/drawing/2014/main" id="{22337A39-8153-7046-097C-E3EA15270607}"/>
                  </a:ext>
                </a:extLst>
              </p:cNvPr>
              <p:cNvSpPr txBox="1"/>
              <p:nvPr/>
            </p:nvSpPr>
            <p:spPr>
              <a:xfrm>
                <a:off x="7543800" y="4881261"/>
                <a:ext cx="2846387" cy="10469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𝟎</m:t>
                          </m:r>
                        </m:e>
                      </m:acc>
                    </m:oMath>
                  </m:oMathPara>
                </a14:m>
                <a:endParaRPr lang="en-US" sz="5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2337A39-8153-7046-097C-E3EA152706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3800" y="4881261"/>
                <a:ext cx="2846387" cy="104695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="" xmlns:a16="http://schemas.microsoft.com/office/drawing/2014/main" id="{7836B84B-3D96-8C0C-808D-8CCD2551FFA3}"/>
                  </a:ext>
                </a:extLst>
              </p:cNvPr>
              <p:cNvSpPr txBox="1"/>
              <p:nvPr/>
            </p:nvSpPr>
            <p:spPr>
              <a:xfrm>
                <a:off x="6069013" y="6443358"/>
                <a:ext cx="2846387" cy="10415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𝑰𝑨</m:t>
                          </m:r>
                        </m:e>
                      </m:acc>
                    </m:oMath>
                  </m:oMathPara>
                </a14:m>
                <a:endParaRPr lang="en-US" sz="5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836B84B-3D96-8C0C-808D-8CCD2551FF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9013" y="6443358"/>
                <a:ext cx="2846387" cy="104150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="" xmlns:a16="http://schemas.microsoft.com/office/drawing/2014/main" id="{501EB868-DC33-64F1-1CC7-C07977E9770A}"/>
                  </a:ext>
                </a:extLst>
              </p:cNvPr>
              <p:cNvSpPr txBox="1"/>
              <p:nvPr/>
            </p:nvSpPr>
            <p:spPr>
              <a:xfrm>
                <a:off x="9829800" y="6426096"/>
                <a:ext cx="2846387" cy="10415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𝑰𝑩</m:t>
                          </m:r>
                        </m:e>
                      </m:acc>
                    </m:oMath>
                  </m:oMathPara>
                </a14:m>
                <a:endParaRPr lang="en-US" sz="5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01EB868-DC33-64F1-1CC7-C07977E977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9800" y="6426096"/>
                <a:ext cx="2846387" cy="10415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="" xmlns:a16="http://schemas.microsoft.com/office/drawing/2014/main" id="{66CCEE9B-7626-5694-398B-066E8535A129}"/>
                  </a:ext>
                </a:extLst>
              </p:cNvPr>
              <p:cNvSpPr txBox="1"/>
              <p:nvPr/>
            </p:nvSpPr>
            <p:spPr>
              <a:xfrm>
                <a:off x="14451013" y="6426096"/>
                <a:ext cx="2846387" cy="10415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𝑰𝑨</m:t>
                          </m:r>
                        </m:e>
                      </m:acc>
                    </m:oMath>
                  </m:oMathPara>
                </a14:m>
                <a:endParaRPr lang="en-US" sz="5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6CCEE9B-7626-5694-398B-066E8535A1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51013" y="6426096"/>
                <a:ext cx="2846387" cy="104150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="" xmlns:a16="http://schemas.microsoft.com/office/drawing/2014/main" id="{95CFAA9A-8BF0-0996-7C8E-2AAB67E02B22}"/>
                  </a:ext>
                </a:extLst>
              </p:cNvPr>
              <p:cNvSpPr txBox="1"/>
              <p:nvPr/>
            </p:nvSpPr>
            <p:spPr>
              <a:xfrm>
                <a:off x="15746413" y="6426096"/>
                <a:ext cx="2846387" cy="10415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𝑰𝑩</m:t>
                          </m:r>
                        </m:e>
                      </m:acc>
                    </m:oMath>
                  </m:oMathPara>
                </a14:m>
                <a:endParaRPr lang="en-US" sz="5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5CFAA9A-8BF0-0996-7C8E-2AAB67E02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46413" y="6426096"/>
                <a:ext cx="2846387" cy="104150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="" xmlns:a16="http://schemas.microsoft.com/office/drawing/2014/main" id="{096F8E50-3DB0-7C32-EBEE-1A99E9B9ABD0}"/>
                  </a:ext>
                </a:extLst>
              </p:cNvPr>
              <p:cNvSpPr txBox="1"/>
              <p:nvPr/>
            </p:nvSpPr>
            <p:spPr>
              <a:xfrm>
                <a:off x="17741900" y="6337248"/>
                <a:ext cx="3136900" cy="10415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55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5500" b="1" i="1">
                              <a:solidFill>
                                <a:srgbClr val="FF0000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55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𝑴𝑰</m:t>
                          </m:r>
                        </m:e>
                      </m:acc>
                    </m:oMath>
                  </m:oMathPara>
                </a14:m>
                <a:endParaRPr lang="en-US" sz="55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96F8E50-3DB0-7C32-EBEE-1A99E9B9AB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41900" y="6337248"/>
                <a:ext cx="3136900" cy="104150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="" xmlns:a16="http://schemas.microsoft.com/office/drawing/2014/main" id="{9BF3E2B7-F51A-76E2-A4AB-F6F4E77E8A0A}"/>
                  </a:ext>
                </a:extLst>
              </p:cNvPr>
              <p:cNvSpPr txBox="1"/>
              <p:nvPr/>
            </p:nvSpPr>
            <p:spPr>
              <a:xfrm>
                <a:off x="5334000" y="7814604"/>
                <a:ext cx="2846387" cy="10469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𝟎</m:t>
                          </m:r>
                        </m:e>
                      </m:acc>
                    </m:oMath>
                  </m:oMathPara>
                </a14:m>
                <a:endParaRPr lang="en-US" sz="5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BF3E2B7-F51A-76E2-A4AB-F6F4E77E8A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7814604"/>
                <a:ext cx="2846387" cy="104695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="" xmlns:a16="http://schemas.microsoft.com/office/drawing/2014/main" id="{9263C772-784B-981D-FB11-934E76747E0B}"/>
                  </a:ext>
                </a:extLst>
              </p:cNvPr>
              <p:cNvSpPr txBox="1"/>
              <p:nvPr/>
            </p:nvSpPr>
            <p:spPr>
              <a:xfrm>
                <a:off x="8381206" y="9354796"/>
                <a:ext cx="2846387" cy="10469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𝑮𝑨</m:t>
                          </m:r>
                        </m:e>
                      </m:acc>
                    </m:oMath>
                  </m:oMathPara>
                </a14:m>
                <a:endParaRPr lang="en-US" sz="5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263C772-784B-981D-FB11-934E76747E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1206" y="9354796"/>
                <a:ext cx="2846387" cy="104695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="" xmlns:a16="http://schemas.microsoft.com/office/drawing/2014/main" id="{144BCEE9-EA63-CEDF-BE4C-053A3637D7E0}"/>
                  </a:ext>
                </a:extLst>
              </p:cNvPr>
              <p:cNvSpPr txBox="1"/>
              <p:nvPr/>
            </p:nvSpPr>
            <p:spPr>
              <a:xfrm>
                <a:off x="12750403" y="9353880"/>
                <a:ext cx="2846387" cy="10469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𝑮𝑩</m:t>
                          </m:r>
                        </m:e>
                      </m:acc>
                    </m:oMath>
                  </m:oMathPara>
                </a14:m>
                <a:endParaRPr lang="en-US" sz="5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44BCEE9-EA63-CEDF-BE4C-053A3637D7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50403" y="9353880"/>
                <a:ext cx="2846387" cy="104695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="" xmlns:a16="http://schemas.microsoft.com/office/drawing/2014/main" id="{C6875554-8271-3DD5-5DB5-7F14CE0F072A}"/>
                  </a:ext>
                </a:extLst>
              </p:cNvPr>
              <p:cNvSpPr txBox="1"/>
              <p:nvPr/>
            </p:nvSpPr>
            <p:spPr>
              <a:xfrm>
                <a:off x="16916400" y="9353880"/>
                <a:ext cx="2846387" cy="10469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𝑮𝑪</m:t>
                          </m:r>
                        </m:e>
                      </m:acc>
                    </m:oMath>
                  </m:oMathPara>
                </a14:m>
                <a:endParaRPr lang="en-US" sz="5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6875554-8271-3DD5-5DB5-7F14CE0F07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6400" y="9353880"/>
                <a:ext cx="2846387" cy="104695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="" xmlns:a16="http://schemas.microsoft.com/office/drawing/2014/main" id="{9FB41BA8-C91B-7F7D-22FD-B5C06A377BA2}"/>
                  </a:ext>
                </a:extLst>
              </p:cNvPr>
              <p:cNvSpPr txBox="1"/>
              <p:nvPr/>
            </p:nvSpPr>
            <p:spPr>
              <a:xfrm>
                <a:off x="-179387" y="10687847"/>
                <a:ext cx="2846387" cy="10469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𝑮𝑨</m:t>
                          </m:r>
                        </m:e>
                      </m:acc>
                    </m:oMath>
                  </m:oMathPara>
                </a14:m>
                <a:endParaRPr lang="en-US" sz="5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FB41BA8-C91B-7F7D-22FD-B5C06A377B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79387" y="10687847"/>
                <a:ext cx="2846387" cy="104695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="" xmlns:a16="http://schemas.microsoft.com/office/drawing/2014/main" id="{FD22A6EE-40A8-F046-B955-183DD808CF0F}"/>
                  </a:ext>
                </a:extLst>
              </p:cNvPr>
              <p:cNvSpPr txBox="1"/>
              <p:nvPr/>
            </p:nvSpPr>
            <p:spPr>
              <a:xfrm>
                <a:off x="1396206" y="10659710"/>
                <a:ext cx="2846387" cy="10469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𝑮𝑩</m:t>
                          </m:r>
                        </m:e>
                      </m:acc>
                    </m:oMath>
                  </m:oMathPara>
                </a14:m>
                <a:endParaRPr lang="en-US" sz="5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FD22A6EE-40A8-F046-B955-183DD808CF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6206" y="10659710"/>
                <a:ext cx="2846387" cy="104695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="" xmlns:a16="http://schemas.microsoft.com/office/drawing/2014/main" id="{F7091219-1AAC-EC2B-1CF0-850A6061EA5C}"/>
                  </a:ext>
                </a:extLst>
              </p:cNvPr>
              <p:cNvSpPr txBox="1"/>
              <p:nvPr/>
            </p:nvSpPr>
            <p:spPr>
              <a:xfrm>
                <a:off x="3094129" y="10631031"/>
                <a:ext cx="2846387" cy="10469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𝑮𝑪</m:t>
                          </m:r>
                        </m:e>
                      </m:acc>
                    </m:oMath>
                  </m:oMathPara>
                </a14:m>
                <a:endParaRPr lang="en-US" sz="5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7091219-1AAC-EC2B-1CF0-850A6061EA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4129" y="10631031"/>
                <a:ext cx="2846387" cy="104695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="" xmlns:a16="http://schemas.microsoft.com/office/drawing/2014/main" id="{7F13FA03-5A97-5DEB-488A-7584EC2EE153}"/>
                  </a:ext>
                </a:extLst>
              </p:cNvPr>
              <p:cNvSpPr txBox="1"/>
              <p:nvPr/>
            </p:nvSpPr>
            <p:spPr>
              <a:xfrm>
                <a:off x="5308600" y="10595508"/>
                <a:ext cx="2846387" cy="10469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5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𝟑</m:t>
                      </m:r>
                      <m:acc>
                        <m:accPr>
                          <m:chr m:val="⃗"/>
                          <m:ctrlP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𝑴𝑮</m:t>
                          </m:r>
                        </m:e>
                      </m:acc>
                    </m:oMath>
                  </m:oMathPara>
                </a14:m>
                <a:endParaRPr lang="en-US" sz="5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F13FA03-5A97-5DEB-488A-7584EC2EE1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8600" y="10595508"/>
                <a:ext cx="2846387" cy="104695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4341300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1" grpId="0"/>
      <p:bldP spid="13" grpId="0"/>
      <p:bldP spid="14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Group 61"/>
          <p:cNvGrpSpPr/>
          <p:nvPr/>
        </p:nvGrpSpPr>
        <p:grpSpPr>
          <a:xfrm>
            <a:off x="786072" y="3555890"/>
            <a:ext cx="22655024" cy="6705601"/>
            <a:chOff x="1076414" y="4334859"/>
            <a:chExt cx="22655024" cy="6705601"/>
          </a:xfrm>
        </p:grpSpPr>
        <p:grpSp>
          <p:nvGrpSpPr>
            <p:cNvPr id="63" name="Group 5"/>
            <p:cNvGrpSpPr/>
            <p:nvPr/>
          </p:nvGrpSpPr>
          <p:grpSpPr>
            <a:xfrm>
              <a:off x="1533269" y="4671091"/>
              <a:ext cx="22198169" cy="6369369"/>
              <a:chOff x="637542" y="1083939"/>
              <a:chExt cx="8741405" cy="2507649"/>
            </a:xfrm>
          </p:grpSpPr>
          <p:sp>
            <p:nvSpPr>
              <p:cNvPr id="80" name="Rounded Rectangle 79"/>
              <p:cNvSpPr/>
              <p:nvPr/>
            </p:nvSpPr>
            <p:spPr>
              <a:xfrm>
                <a:off x="637542" y="1083939"/>
                <a:ext cx="8741405" cy="2507649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1" name="TextBox 80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64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65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68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9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0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1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2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3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4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5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6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7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8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9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67" name="TextBox 66"/>
              <p:cNvSpPr txBox="1"/>
              <p:nvPr/>
            </p:nvSpPr>
            <p:spPr>
              <a:xfrm>
                <a:off x="932118" y="8712046"/>
                <a:ext cx="2480166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h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ớ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41" name="Group 40"/>
          <p:cNvGrpSpPr/>
          <p:nvPr/>
        </p:nvGrpSpPr>
        <p:grpSpPr>
          <a:xfrm>
            <a:off x="247742" y="1960892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670201" y="1914634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 SỐ ỨNG DỤNG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="" xmlns:a16="http://schemas.microsoft.com/office/drawing/2014/main" id="{C84E27E8-6986-D358-5E84-9F5FA1627624}"/>
                  </a:ext>
                </a:extLst>
              </p:cNvPr>
              <p:cNvSpPr txBox="1"/>
              <p:nvPr/>
            </p:nvSpPr>
            <p:spPr>
              <a:xfrm>
                <a:off x="2791877" y="4857929"/>
                <a:ext cx="18592800" cy="44377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200"/>
                  </a:spcAft>
                </a:pP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𝑰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  <a:p>
                <a:pPr algn="ctr">
                  <a:lnSpc>
                    <a:spcPct val="150000"/>
                  </a:lnSpc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𝑴𝑨</m:t>
                          </m:r>
                        </m:e>
                      </m:acc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𝑴𝑩</m:t>
                          </m:r>
                        </m:e>
                      </m:acc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𝑴𝑰</m:t>
                          </m:r>
                        </m:e>
                      </m:acc>
                      <m:r>
                        <a:rPr lang="en-US" sz="44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;</m:t>
                      </m:r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𝑮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ọng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14:m>
                  <m:oMath xmlns:m="http://schemas.openxmlformats.org/officeDocument/2006/math"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𝑨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𝑪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𝑮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84E27E8-6986-D358-5E84-9F5FA16276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1877" y="4857929"/>
                <a:ext cx="18592800" cy="4437753"/>
              </a:xfrm>
              <a:prstGeom prst="rect">
                <a:avLst/>
              </a:prstGeom>
              <a:blipFill rotWithShape="1">
                <a:blip r:embed="rId3"/>
                <a:stretch>
                  <a:fillRect l="-1344" b="-233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1972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75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75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" name="Group 10"/>
          <p:cNvGrpSpPr/>
          <p:nvPr/>
        </p:nvGrpSpPr>
        <p:grpSpPr>
          <a:xfrm>
            <a:off x="784320" y="6675513"/>
            <a:ext cx="22000382" cy="6873478"/>
            <a:chOff x="1270511" y="5867400"/>
            <a:chExt cx="20733271" cy="6831123"/>
          </a:xfrm>
        </p:grpSpPr>
        <p:sp>
          <p:nvSpPr>
            <p:cNvPr id="108" name="Rounded Rectangle 107"/>
            <p:cNvSpPr/>
            <p:nvPr/>
          </p:nvSpPr>
          <p:spPr>
            <a:xfrm>
              <a:off x="1272210" y="5973032"/>
              <a:ext cx="20731572" cy="672549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9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110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" name="TextBox 110"/>
              <p:cNvSpPr txBox="1"/>
              <p:nvPr/>
            </p:nvSpPr>
            <p:spPr>
              <a:xfrm>
                <a:off x="2296330" y="6305967"/>
                <a:ext cx="2236106" cy="7952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2" name="Round Diagonal Corner Rectangle 111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3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43" name="Group 54"/>
          <p:cNvGrpSpPr/>
          <p:nvPr/>
        </p:nvGrpSpPr>
        <p:grpSpPr>
          <a:xfrm>
            <a:off x="678594" y="2964879"/>
            <a:ext cx="22106109" cy="3512121"/>
            <a:chOff x="1268078" y="3405486"/>
            <a:chExt cx="22106109" cy="2643217"/>
          </a:xfrm>
        </p:grpSpPr>
        <p:sp>
          <p:nvSpPr>
            <p:cNvPr id="45" name="Rounded Rectangle 44"/>
            <p:cNvSpPr/>
            <p:nvPr/>
          </p:nvSpPr>
          <p:spPr>
            <a:xfrm>
              <a:off x="1532360" y="3579402"/>
              <a:ext cx="21841827" cy="2469301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6" name="Group 67"/>
            <p:cNvGrpSpPr/>
            <p:nvPr/>
          </p:nvGrpSpPr>
          <p:grpSpPr>
            <a:xfrm>
              <a:off x="1268078" y="3405486"/>
              <a:ext cx="3343539" cy="940513"/>
              <a:chOff x="1311958" y="3405486"/>
              <a:chExt cx="3343539" cy="940513"/>
            </a:xfrm>
          </p:grpSpPr>
          <p:sp>
            <p:nvSpPr>
              <p:cNvPr id="47" name="Freeform 20"/>
              <p:cNvSpPr>
                <a:spLocks/>
              </p:cNvSpPr>
              <p:nvPr/>
            </p:nvSpPr>
            <p:spPr bwMode="auto">
              <a:xfrm rot="5400000">
                <a:off x="2841050" y="2751419"/>
                <a:ext cx="793395" cy="2330141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2250671" y="3527166"/>
                <a:ext cx="2404826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</a:t>
                </a:r>
                <a:r>
                  <a:rPr lang="vi-VN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9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51" name="Rectangle 50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3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2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3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4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6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8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9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0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1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2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3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41" name="Group 40"/>
          <p:cNvGrpSpPr/>
          <p:nvPr/>
        </p:nvGrpSpPr>
        <p:grpSpPr>
          <a:xfrm>
            <a:off x="247742" y="1927378"/>
            <a:ext cx="19340515" cy="863678"/>
            <a:chOff x="168274" y="1858785"/>
            <a:chExt cx="19340515" cy="863676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837393" y="1858785"/>
              <a:ext cx="1228244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225675" y="1891466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 SỐ ỨNG DỤNG</a:t>
              </a: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36AC6075-4F50-0AEA-19FF-8261DAE2CF33}"/>
              </a:ext>
            </a:extLst>
          </p:cNvPr>
          <p:cNvSpPr txBox="1"/>
          <p:nvPr/>
        </p:nvSpPr>
        <p:spPr>
          <a:xfrm>
            <a:off x="3915262" y="3665245"/>
            <a:ext cx="17903766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ứ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i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BCD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i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b="1" i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ần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ợt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i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B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i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D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i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ạn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i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N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ng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inh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="" xmlns:a16="http://schemas.microsoft.com/office/drawing/2014/main" id="{533EA933-2A81-82DE-A2B5-D32C234A5E5E}"/>
                  </a:ext>
                </a:extLst>
              </p:cNvPr>
              <p:cNvSpPr txBox="1"/>
              <p:nvPr/>
            </p:nvSpPr>
            <p:spPr>
              <a:xfrm>
                <a:off x="8458200" y="5265580"/>
                <a:ext cx="12192000" cy="8387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𝑨</m:t>
                        </m:r>
                      </m:e>
                    </m:acc>
                    <m:r>
                      <a:rPr lang="en-US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𝑩</m:t>
                        </m:r>
                      </m:e>
                    </m:acc>
                    <m:r>
                      <a:rPr lang="en-US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𝑪</m:t>
                        </m:r>
                      </m:e>
                    </m:acc>
                    <m:r>
                      <a:rPr lang="en-US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𝑫</m:t>
                        </m:r>
                      </m:e>
                    </m:acc>
                    <m:r>
                      <a:rPr lang="en-US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b="1" dirty="0">
                    <a:solidFill>
                      <a:prstClr val="black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33EA933-2A81-82DE-A2B5-D32C234A5E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8200" y="5265580"/>
                <a:ext cx="12192000" cy="838756"/>
              </a:xfrm>
              <a:prstGeom prst="rect">
                <a:avLst/>
              </a:prstGeom>
              <a:blipFill>
                <a:blip r:embed="rId3"/>
                <a:stretch>
                  <a:fillRect t="-4380" b="-343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="" xmlns:a16="http://schemas.microsoft.com/office/drawing/2014/main" id="{8BE73936-3314-63A3-E1F0-25779510B5CD}"/>
                  </a:ext>
                </a:extLst>
              </p:cNvPr>
              <p:cNvSpPr txBox="1"/>
              <p:nvPr/>
            </p:nvSpPr>
            <p:spPr>
              <a:xfrm>
                <a:off x="1997811" y="7126607"/>
                <a:ext cx="21977273" cy="457606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  <a:spcAft>
                    <a:spcPts val="200"/>
                  </a:spcAft>
                </a:pP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2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 </a:t>
                </a:r>
                <a:r>
                  <a:rPr lang="vi-VN" sz="44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là trung điểm của </a:t>
                </a:r>
                <a:r>
                  <a:rPr lang="vi-VN" sz="44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B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𝑮𝑨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𝑮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𝑮𝑴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200"/>
                  </a:spcAft>
                </a:pP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:r>
                  <a:rPr lang="vi-VN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 </a:t>
                </a:r>
                <a:r>
                  <a:rPr lang="vi-VN" sz="40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</a:t>
                </a:r>
                <a:r>
                  <a:rPr lang="vi-VN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là trung điểm của </a:t>
                </a:r>
                <a:r>
                  <a:rPr lang="vi-VN" sz="40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D</a:t>
                </a:r>
                <a:r>
                  <a:rPr lang="vi-VN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𝑮𝑪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𝑮𝑫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𝑮𝑵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200"/>
                  </a:spcAft>
                </a:pPr>
                <a14:m>
                  <m:oMath xmlns:m="http://schemas.openxmlformats.org/officeDocument/2006/math"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       </m:t>
                    </m:r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836967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𝑨</m:t>
                        </m:r>
                      </m:e>
                    </m:acc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836967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𝑩</m:t>
                        </m:r>
                      </m:e>
                    </m:acc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836967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𝑪</m:t>
                        </m:r>
                      </m:e>
                    </m:acc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836967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𝑫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836967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𝑴</m:t>
                        </m:r>
                      </m:e>
                    </m:acc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836967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𝑵</m:t>
                        </m:r>
                      </m:e>
                    </m:acc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836967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rgbClr val="836967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𝑮𝑴</m:t>
                            </m:r>
                          </m:e>
                        </m:acc>
                        <m:r>
                          <a:rPr lang="en-US" sz="44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rgbClr val="836967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𝑮𝑵</m:t>
                            </m:r>
                          </m:e>
                        </m:acc>
                      </m:e>
                    </m:d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836967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acc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BE73936-3314-63A3-E1F0-25779510B5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7811" y="7126607"/>
                <a:ext cx="21977273" cy="457606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823455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roup 54"/>
          <p:cNvGrpSpPr/>
          <p:nvPr/>
        </p:nvGrpSpPr>
        <p:grpSpPr>
          <a:xfrm>
            <a:off x="678594" y="2964879"/>
            <a:ext cx="22106109" cy="3512121"/>
            <a:chOff x="1268078" y="3405486"/>
            <a:chExt cx="22106109" cy="2643217"/>
          </a:xfrm>
        </p:grpSpPr>
        <p:sp>
          <p:nvSpPr>
            <p:cNvPr id="84" name="Rounded Rectangle 83"/>
            <p:cNvSpPr/>
            <p:nvPr/>
          </p:nvSpPr>
          <p:spPr>
            <a:xfrm>
              <a:off x="1532360" y="3579402"/>
              <a:ext cx="21841827" cy="2469301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5" name="Group 67"/>
            <p:cNvGrpSpPr/>
            <p:nvPr/>
          </p:nvGrpSpPr>
          <p:grpSpPr>
            <a:xfrm>
              <a:off x="1268078" y="3405486"/>
              <a:ext cx="3343539" cy="940513"/>
              <a:chOff x="1311958" y="3405486"/>
              <a:chExt cx="3343539" cy="940513"/>
            </a:xfrm>
          </p:grpSpPr>
          <p:sp>
            <p:nvSpPr>
              <p:cNvPr id="86" name="Freeform 20"/>
              <p:cNvSpPr>
                <a:spLocks/>
              </p:cNvSpPr>
              <p:nvPr/>
            </p:nvSpPr>
            <p:spPr bwMode="auto">
              <a:xfrm rot="5400000">
                <a:off x="2841050" y="2751419"/>
                <a:ext cx="793395" cy="2330141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TextBox 86"/>
              <p:cNvSpPr txBox="1"/>
              <p:nvPr/>
            </p:nvSpPr>
            <p:spPr>
              <a:xfrm>
                <a:off x="2250671" y="3527166"/>
                <a:ext cx="2404826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</a:t>
                </a:r>
                <a:r>
                  <a:rPr lang="vi-VN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88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89" name="Rectangle 88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0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2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3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4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6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8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9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0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1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2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3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7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0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1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2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3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43" name="Group 10"/>
          <p:cNvGrpSpPr/>
          <p:nvPr/>
        </p:nvGrpSpPr>
        <p:grpSpPr>
          <a:xfrm>
            <a:off x="784320" y="7551617"/>
            <a:ext cx="22000382" cy="5630984"/>
            <a:chOff x="1270511" y="5867400"/>
            <a:chExt cx="20733271" cy="5596285"/>
          </a:xfrm>
        </p:grpSpPr>
        <p:sp>
          <p:nvSpPr>
            <p:cNvPr id="45" name="Rounded Rectangle 44"/>
            <p:cNvSpPr/>
            <p:nvPr/>
          </p:nvSpPr>
          <p:spPr>
            <a:xfrm>
              <a:off x="1272210" y="5973033"/>
              <a:ext cx="20731572" cy="549065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6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47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2296330" y="6305967"/>
                <a:ext cx="2236106" cy="7952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Round Diagonal Corner Rectangle 4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41" name="Group 40"/>
          <p:cNvGrpSpPr/>
          <p:nvPr/>
        </p:nvGrpSpPr>
        <p:grpSpPr>
          <a:xfrm>
            <a:off x="247742" y="1927378"/>
            <a:ext cx="19340515" cy="863678"/>
            <a:chOff x="168274" y="1858785"/>
            <a:chExt cx="19340515" cy="863676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837393" y="1858785"/>
              <a:ext cx="1228244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225675" y="1891466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 SỐ ỨNG DỤNG</a:t>
              </a: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36AC6075-4F50-0AEA-19FF-8261DAE2CF33}"/>
              </a:ext>
            </a:extLst>
          </p:cNvPr>
          <p:cNvSpPr txBox="1"/>
          <p:nvPr/>
        </p:nvSpPr>
        <p:spPr>
          <a:xfrm>
            <a:off x="3915262" y="3665245"/>
            <a:ext cx="17903766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 tam giác </a:t>
            </a:r>
            <a:r>
              <a:rPr lang="en-US" b="1" i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BC</a:t>
            </a:r>
            <a:r>
              <a:rPr lang="en-US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ó </a:t>
            </a:r>
            <a:r>
              <a:rPr lang="en-US" b="1" i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</a:t>
            </a:r>
            <a:r>
              <a:rPr lang="en-US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là trọng tâm. Chứng minh:</a:t>
            </a:r>
            <a:endParaRPr lang="en-US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="" xmlns:a16="http://schemas.microsoft.com/office/drawing/2014/main" id="{533EA933-2A81-82DE-A2B5-D32C234A5E5E}"/>
                  </a:ext>
                </a:extLst>
              </p:cNvPr>
              <p:cNvSpPr txBox="1"/>
              <p:nvPr/>
            </p:nvSpPr>
            <p:spPr>
              <a:xfrm>
                <a:off x="9779428" y="5087137"/>
                <a:ext cx="12039600" cy="8387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en-US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𝑮</m:t>
                        </m:r>
                      </m:e>
                    </m:acc>
                  </m:oMath>
                </a14:m>
                <a:r>
                  <a:rPr lang="en-US" b="1" dirty="0">
                    <a:solidFill>
                      <a:prstClr val="black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33EA933-2A81-82DE-A2B5-D32C234A5E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79428" y="5087137"/>
                <a:ext cx="12039600" cy="838756"/>
              </a:xfrm>
              <a:prstGeom prst="rect">
                <a:avLst/>
              </a:prstGeom>
              <a:blipFill>
                <a:blip r:embed="rId3"/>
                <a:stretch>
                  <a:fillRect t="-4380" b="-343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="" xmlns:a16="http://schemas.microsoft.com/office/drawing/2014/main" id="{38649B4B-55BE-9289-1040-6ED4BE927E8A}"/>
                  </a:ext>
                </a:extLst>
              </p:cNvPr>
              <p:cNvSpPr txBox="1"/>
              <p:nvPr/>
            </p:nvSpPr>
            <p:spPr>
              <a:xfrm>
                <a:off x="643822" y="8534400"/>
                <a:ext cx="21977273" cy="313964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  <a:spcAft>
                    <a:spcPts val="200"/>
                  </a:spcAft>
                </a:pP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200"/>
                  </a:spcAft>
                </a:pP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y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ở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 ta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endParaRPr lang="en-US" sz="4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2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𝑨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𝑮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hay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𝑮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.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8649B4B-55BE-9289-1040-6ED4BE927E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822" y="8534400"/>
                <a:ext cx="21977273" cy="3139642"/>
              </a:xfrm>
              <a:prstGeom prst="rect">
                <a:avLst/>
              </a:prstGeom>
              <a:blipFill rotWithShape="1">
                <a:blip r:embed="rId4"/>
                <a:stretch>
                  <a:fillRect b="-912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263356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Freeform: Shape 88">
            <a:extLst>
              <a:ext uri="{FF2B5EF4-FFF2-40B4-BE49-F238E27FC236}">
                <a16:creationId xmlns="" xmlns:a16="http://schemas.microsoft.com/office/drawing/2014/main" id="{D8D1C719-3DD6-D484-8F91-3AE68A47FD0A}"/>
              </a:ext>
            </a:extLst>
          </p:cNvPr>
          <p:cNvSpPr/>
          <p:nvPr/>
        </p:nvSpPr>
        <p:spPr>
          <a:xfrm>
            <a:off x="12158874" y="8774003"/>
            <a:ext cx="5120981" cy="1931307"/>
          </a:xfrm>
          <a:custGeom>
            <a:avLst/>
            <a:gdLst>
              <a:gd name="connsiteX0" fmla="*/ 160801 w 6519382"/>
              <a:gd name="connsiteY0" fmla="*/ 619258 h 1900930"/>
              <a:gd name="connsiteX1" fmla="*/ 4218451 w 6519382"/>
              <a:gd name="connsiteY1" fmla="*/ 1876558 h 1900930"/>
              <a:gd name="connsiteX2" fmla="*/ 6247276 w 6519382"/>
              <a:gd name="connsiteY2" fmla="*/ 1447933 h 1900930"/>
              <a:gd name="connsiteX3" fmla="*/ 6304426 w 6519382"/>
              <a:gd name="connsiteY3" fmla="*/ 1419358 h 1900930"/>
              <a:gd name="connsiteX4" fmla="*/ 4447051 w 6519382"/>
              <a:gd name="connsiteY4" fmla="*/ 1333633 h 1900930"/>
              <a:gd name="connsiteX5" fmla="*/ 1761001 w 6519382"/>
              <a:gd name="connsiteY5" fmla="*/ 104908 h 1900930"/>
              <a:gd name="connsiteX6" fmla="*/ 1560976 w 6519382"/>
              <a:gd name="connsiteY6" fmla="*/ 76333 h 1900930"/>
              <a:gd name="connsiteX7" fmla="*/ 760876 w 6519382"/>
              <a:gd name="connsiteY7" fmla="*/ 190633 h 1900930"/>
              <a:gd name="connsiteX8" fmla="*/ 75076 w 6519382"/>
              <a:gd name="connsiteY8" fmla="*/ 619258 h 1900930"/>
              <a:gd name="connsiteX9" fmla="*/ 17926 w 6519382"/>
              <a:gd name="connsiteY9" fmla="*/ 590683 h 19009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6519382" h="1900930">
                <a:moveTo>
                  <a:pt x="160801" y="619258"/>
                </a:moveTo>
                <a:cubicBezTo>
                  <a:pt x="1682420" y="1178852"/>
                  <a:pt x="3204039" y="1738446"/>
                  <a:pt x="4218451" y="1876558"/>
                </a:cubicBezTo>
                <a:cubicBezTo>
                  <a:pt x="5232864" y="2014671"/>
                  <a:pt x="5899614" y="1524133"/>
                  <a:pt x="6247276" y="1447933"/>
                </a:cubicBezTo>
                <a:cubicBezTo>
                  <a:pt x="6594939" y="1371733"/>
                  <a:pt x="6604463" y="1438408"/>
                  <a:pt x="6304426" y="1419358"/>
                </a:cubicBezTo>
                <a:cubicBezTo>
                  <a:pt x="6004389" y="1400308"/>
                  <a:pt x="5204289" y="1552708"/>
                  <a:pt x="4447051" y="1333633"/>
                </a:cubicBezTo>
                <a:cubicBezTo>
                  <a:pt x="3689813" y="1114558"/>
                  <a:pt x="2242014" y="314458"/>
                  <a:pt x="1761001" y="104908"/>
                </a:cubicBezTo>
                <a:cubicBezTo>
                  <a:pt x="1279989" y="-104642"/>
                  <a:pt x="1727663" y="62046"/>
                  <a:pt x="1560976" y="76333"/>
                </a:cubicBezTo>
                <a:cubicBezTo>
                  <a:pt x="1394289" y="90620"/>
                  <a:pt x="1008526" y="100146"/>
                  <a:pt x="760876" y="190633"/>
                </a:cubicBezTo>
                <a:cubicBezTo>
                  <a:pt x="513226" y="281120"/>
                  <a:pt x="198901" y="552583"/>
                  <a:pt x="75076" y="619258"/>
                </a:cubicBezTo>
                <a:cubicBezTo>
                  <a:pt x="-48749" y="685933"/>
                  <a:pt x="17926" y="590683"/>
                  <a:pt x="17926" y="590683"/>
                </a:cubicBezTo>
              </a:path>
            </a:pathLst>
          </a:cu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n w="12700" cmpd="sng">
                <a:solidFill>
                  <a:srgbClr val="FFFF00"/>
                </a:solidFill>
                <a:prstDash val="solid"/>
              </a:ln>
              <a:solidFill>
                <a:srgbClr val="4472C4">
                  <a:lumMod val="75000"/>
                </a:srgbClr>
              </a:solidFill>
            </a:endParaRPr>
          </a:p>
        </p:txBody>
      </p:sp>
      <p:sp>
        <p:nvSpPr>
          <p:cNvPr id="62" name="Freeform: Shape 61">
            <a:extLst>
              <a:ext uri="{FF2B5EF4-FFF2-40B4-BE49-F238E27FC236}">
                <a16:creationId xmlns="" xmlns:a16="http://schemas.microsoft.com/office/drawing/2014/main" id="{2AD58A40-E6E9-6E82-4EC1-E11064F71B32}"/>
              </a:ext>
            </a:extLst>
          </p:cNvPr>
          <p:cNvSpPr/>
          <p:nvPr/>
        </p:nvSpPr>
        <p:spPr>
          <a:xfrm>
            <a:off x="2284653" y="7361557"/>
            <a:ext cx="5638800" cy="2023293"/>
          </a:xfrm>
          <a:custGeom>
            <a:avLst/>
            <a:gdLst>
              <a:gd name="connsiteX0" fmla="*/ 5416777 w 5577119"/>
              <a:gd name="connsiteY0" fmla="*/ 72533 h 1881693"/>
              <a:gd name="connsiteX1" fmla="*/ 1987777 w 5577119"/>
              <a:gd name="connsiteY1" fmla="*/ 186833 h 1881693"/>
              <a:gd name="connsiteX2" fmla="*/ 787627 w 5577119"/>
              <a:gd name="connsiteY2" fmla="*/ 758333 h 1881693"/>
              <a:gd name="connsiteX3" fmla="*/ 73252 w 5577119"/>
              <a:gd name="connsiteY3" fmla="*/ 1758458 h 1881693"/>
              <a:gd name="connsiteX4" fmla="*/ 158977 w 5577119"/>
              <a:gd name="connsiteY4" fmla="*/ 1758458 h 1881693"/>
              <a:gd name="connsiteX5" fmla="*/ 1273402 w 5577119"/>
              <a:gd name="connsiteY5" fmla="*/ 786908 h 1881693"/>
              <a:gd name="connsiteX6" fmla="*/ 5073877 w 5577119"/>
              <a:gd name="connsiteY6" fmla="*/ 1186958 h 1881693"/>
              <a:gd name="connsiteX7" fmla="*/ 5016727 w 5577119"/>
              <a:gd name="connsiteY7" fmla="*/ 1215533 h 1881693"/>
              <a:gd name="connsiteX8" fmla="*/ 5416777 w 5577119"/>
              <a:gd name="connsiteY8" fmla="*/ 72533 h 1881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577119" h="1881693">
                <a:moveTo>
                  <a:pt x="5416777" y="72533"/>
                </a:moveTo>
                <a:cubicBezTo>
                  <a:pt x="4911952" y="-98917"/>
                  <a:pt x="2759302" y="72533"/>
                  <a:pt x="1987777" y="186833"/>
                </a:cubicBezTo>
                <a:cubicBezTo>
                  <a:pt x="1216252" y="301133"/>
                  <a:pt x="1106714" y="496396"/>
                  <a:pt x="787627" y="758333"/>
                </a:cubicBezTo>
                <a:cubicBezTo>
                  <a:pt x="468540" y="1020270"/>
                  <a:pt x="178027" y="1591771"/>
                  <a:pt x="73252" y="1758458"/>
                </a:cubicBezTo>
                <a:cubicBezTo>
                  <a:pt x="-31523" y="1925145"/>
                  <a:pt x="-41048" y="1920383"/>
                  <a:pt x="158977" y="1758458"/>
                </a:cubicBezTo>
                <a:cubicBezTo>
                  <a:pt x="359002" y="1596533"/>
                  <a:pt x="454252" y="882158"/>
                  <a:pt x="1273402" y="786908"/>
                </a:cubicBezTo>
                <a:cubicBezTo>
                  <a:pt x="2092552" y="691658"/>
                  <a:pt x="4449989" y="1115521"/>
                  <a:pt x="5073877" y="1186958"/>
                </a:cubicBezTo>
                <a:cubicBezTo>
                  <a:pt x="5697765" y="1258396"/>
                  <a:pt x="4954814" y="1406033"/>
                  <a:pt x="5016727" y="1215533"/>
                </a:cubicBezTo>
                <a:cubicBezTo>
                  <a:pt x="5078639" y="1025033"/>
                  <a:pt x="5921602" y="243983"/>
                  <a:pt x="5416777" y="72533"/>
                </a:cubicBezTo>
                <a:close/>
              </a:path>
            </a:pathLst>
          </a:custGeom>
          <a:ln>
            <a:solidFill>
              <a:srgbClr val="00B050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00B050"/>
                </a:solidFill>
              </a:ln>
              <a:solidFill>
                <a:srgbClr val="92D050"/>
              </a:solidFill>
            </a:endParaRPr>
          </a:p>
        </p:txBody>
      </p:sp>
      <p:sp>
        <p:nvSpPr>
          <p:cNvPr id="60" name="Freeform: Shape 59">
            <a:extLst>
              <a:ext uri="{FF2B5EF4-FFF2-40B4-BE49-F238E27FC236}">
                <a16:creationId xmlns="" xmlns:a16="http://schemas.microsoft.com/office/drawing/2014/main" id="{16F02922-9C76-A562-3E81-7FB90D406096}"/>
              </a:ext>
            </a:extLst>
          </p:cNvPr>
          <p:cNvSpPr/>
          <p:nvPr/>
        </p:nvSpPr>
        <p:spPr>
          <a:xfrm>
            <a:off x="12382273" y="3011372"/>
            <a:ext cx="4250557" cy="2317399"/>
          </a:xfrm>
          <a:custGeom>
            <a:avLst/>
            <a:gdLst>
              <a:gd name="connsiteX0" fmla="*/ 0 w 5869736"/>
              <a:gd name="connsiteY0" fmla="*/ 1942855 h 2688352"/>
              <a:gd name="connsiteX1" fmla="*/ 2857500 w 5869736"/>
              <a:gd name="connsiteY1" fmla="*/ 171205 h 2688352"/>
              <a:gd name="connsiteX2" fmla="*/ 5857875 w 5869736"/>
              <a:gd name="connsiteY2" fmla="*/ 85480 h 2688352"/>
              <a:gd name="connsiteX3" fmla="*/ 3829050 w 5869736"/>
              <a:gd name="connsiteY3" fmla="*/ 314080 h 2688352"/>
              <a:gd name="connsiteX4" fmla="*/ 1943100 w 5869736"/>
              <a:gd name="connsiteY4" fmla="*/ 2514355 h 2688352"/>
              <a:gd name="connsiteX5" fmla="*/ 1943100 w 5869736"/>
              <a:gd name="connsiteY5" fmla="*/ 2542930 h 2688352"/>
              <a:gd name="connsiteX6" fmla="*/ 1914525 w 5869736"/>
              <a:gd name="connsiteY6" fmla="*/ 2485780 h 2688352"/>
              <a:gd name="connsiteX7" fmla="*/ 1857375 w 5869736"/>
              <a:gd name="connsiteY7" fmla="*/ 2485780 h 2688352"/>
              <a:gd name="connsiteX8" fmla="*/ 1857375 w 5869736"/>
              <a:gd name="connsiteY8" fmla="*/ 2542930 h 2688352"/>
              <a:gd name="connsiteX9" fmla="*/ 1943100 w 5869736"/>
              <a:gd name="connsiteY9" fmla="*/ 2485780 h 26883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5869736" h="2688352">
                <a:moveTo>
                  <a:pt x="0" y="1942855"/>
                </a:moveTo>
                <a:cubicBezTo>
                  <a:pt x="940594" y="1211811"/>
                  <a:pt x="1881188" y="480767"/>
                  <a:pt x="2857500" y="171205"/>
                </a:cubicBezTo>
                <a:cubicBezTo>
                  <a:pt x="3833812" y="-138357"/>
                  <a:pt x="5695950" y="61668"/>
                  <a:pt x="5857875" y="85480"/>
                </a:cubicBezTo>
                <a:cubicBezTo>
                  <a:pt x="6019800" y="109292"/>
                  <a:pt x="4481512" y="-90732"/>
                  <a:pt x="3829050" y="314080"/>
                </a:cubicBezTo>
                <a:cubicBezTo>
                  <a:pt x="3176588" y="718892"/>
                  <a:pt x="2257425" y="2142880"/>
                  <a:pt x="1943100" y="2514355"/>
                </a:cubicBezTo>
                <a:cubicBezTo>
                  <a:pt x="1628775" y="2885830"/>
                  <a:pt x="1947862" y="2547692"/>
                  <a:pt x="1943100" y="2542930"/>
                </a:cubicBezTo>
                <a:cubicBezTo>
                  <a:pt x="1938338" y="2538168"/>
                  <a:pt x="1914525" y="2485780"/>
                  <a:pt x="1914525" y="2485780"/>
                </a:cubicBezTo>
                <a:cubicBezTo>
                  <a:pt x="1900238" y="2476255"/>
                  <a:pt x="1857375" y="2485780"/>
                  <a:pt x="1857375" y="2485780"/>
                </a:cubicBezTo>
                <a:cubicBezTo>
                  <a:pt x="1847850" y="2495305"/>
                  <a:pt x="1843088" y="2542930"/>
                  <a:pt x="1857375" y="2542930"/>
                </a:cubicBezTo>
                <a:cubicBezTo>
                  <a:pt x="1871662" y="2542930"/>
                  <a:pt x="1943100" y="2485780"/>
                  <a:pt x="1943100" y="2485780"/>
                </a:cubicBezTo>
              </a:path>
            </a:pathLst>
          </a:cu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  <a:highlight>
                <a:srgbClr val="FFFF00"/>
              </a:highlight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4E513B31-3AA8-E39C-F7AE-BBE3D32B7B43}"/>
              </a:ext>
            </a:extLst>
          </p:cNvPr>
          <p:cNvGrpSpPr/>
          <p:nvPr/>
        </p:nvGrpSpPr>
        <p:grpSpPr>
          <a:xfrm>
            <a:off x="6520074" y="3726680"/>
            <a:ext cx="8903491" cy="6105525"/>
            <a:chOff x="6520074" y="3726680"/>
            <a:chExt cx="8903491" cy="6105525"/>
          </a:xfrm>
        </p:grpSpPr>
        <p:sp>
          <p:nvSpPr>
            <p:cNvPr id="46" name="Freeform: Shape 45">
              <a:extLst>
                <a:ext uri="{FF2B5EF4-FFF2-40B4-BE49-F238E27FC236}">
                  <a16:creationId xmlns="" xmlns:a16="http://schemas.microsoft.com/office/drawing/2014/main" id="{F251036B-0D37-E013-132C-A59AFA3ACB69}"/>
                </a:ext>
              </a:extLst>
            </p:cNvPr>
            <p:cNvSpPr/>
            <p:nvPr/>
          </p:nvSpPr>
          <p:spPr>
            <a:xfrm>
              <a:off x="6520074" y="3726680"/>
              <a:ext cx="8903491" cy="6105525"/>
            </a:xfrm>
            <a:custGeom>
              <a:avLst/>
              <a:gdLst>
                <a:gd name="connsiteX0" fmla="*/ 4358301 w 8903491"/>
                <a:gd name="connsiteY0" fmla="*/ 4146234 h 6105525"/>
                <a:gd name="connsiteX1" fmla="*/ 4285079 w 8903491"/>
                <a:gd name="connsiteY1" fmla="*/ 4211513 h 6105525"/>
                <a:gd name="connsiteX2" fmla="*/ 4276810 w 8903491"/>
                <a:gd name="connsiteY2" fmla="*/ 4217579 h 6105525"/>
                <a:gd name="connsiteX3" fmla="*/ 4320106 w 8903491"/>
                <a:gd name="connsiteY3" fmla="*/ 4231484 h 6105525"/>
                <a:gd name="connsiteX4" fmla="*/ 4356473 w 8903491"/>
                <a:gd name="connsiteY4" fmla="*/ 4199061 h 6105525"/>
                <a:gd name="connsiteX5" fmla="*/ 4411462 w 8903491"/>
                <a:gd name="connsiteY5" fmla="*/ 4159206 h 6105525"/>
                <a:gd name="connsiteX6" fmla="*/ 6010262 w 8903491"/>
                <a:gd name="connsiteY6" fmla="*/ 2531967 h 6105525"/>
                <a:gd name="connsiteX7" fmla="*/ 5960266 w 8903491"/>
                <a:gd name="connsiteY7" fmla="*/ 2533650 h 6105525"/>
                <a:gd name="connsiteX8" fmla="*/ 5949354 w 8903491"/>
                <a:gd name="connsiteY8" fmla="*/ 2533283 h 6105525"/>
                <a:gd name="connsiteX9" fmla="*/ 5994102 w 8903491"/>
                <a:gd name="connsiteY9" fmla="*/ 2566106 h 6105525"/>
                <a:gd name="connsiteX10" fmla="*/ 5998494 w 8903491"/>
                <a:gd name="connsiteY10" fmla="*/ 2553401 h 6105525"/>
                <a:gd name="connsiteX11" fmla="*/ 2916311 w 8903491"/>
                <a:gd name="connsiteY11" fmla="*/ 2315717 h 6105525"/>
                <a:gd name="connsiteX12" fmla="*/ 2895333 w 8903491"/>
                <a:gd name="connsiteY12" fmla="*/ 2322454 h 6105525"/>
                <a:gd name="connsiteX13" fmla="*/ 2766661 w 8903491"/>
                <a:gd name="connsiteY13" fmla="*/ 2353850 h 6105525"/>
                <a:gd name="connsiteX14" fmla="*/ 2825963 w 8903491"/>
                <a:gd name="connsiteY14" fmla="*/ 2426687 h 6105525"/>
                <a:gd name="connsiteX15" fmla="*/ 3573901 w 8903491"/>
                <a:gd name="connsiteY15" fmla="*/ 1936322 h 6105525"/>
                <a:gd name="connsiteX16" fmla="*/ 3550117 w 8903491"/>
                <a:gd name="connsiteY16" fmla="*/ 1962423 h 6105525"/>
                <a:gd name="connsiteX17" fmla="*/ 3605674 w 8903491"/>
                <a:gd name="connsiteY17" fmla="*/ 1945137 h 6105525"/>
                <a:gd name="connsiteX18" fmla="*/ 3613855 w 8903491"/>
                <a:gd name="connsiteY18" fmla="*/ 1943273 h 6105525"/>
                <a:gd name="connsiteX19" fmla="*/ 3575305 w 8903491"/>
                <a:gd name="connsiteY19" fmla="*/ 1936665 h 6105525"/>
                <a:gd name="connsiteX20" fmla="*/ 4579416 w 8903491"/>
                <a:gd name="connsiteY20" fmla="*/ 1907290 h 6105525"/>
                <a:gd name="connsiteX21" fmla="*/ 4551855 w 8903491"/>
                <a:gd name="connsiteY21" fmla="*/ 1914015 h 6105525"/>
                <a:gd name="connsiteX22" fmla="*/ 4586355 w 8903491"/>
                <a:gd name="connsiteY22" fmla="*/ 1919928 h 6105525"/>
                <a:gd name="connsiteX23" fmla="*/ 4017166 w 8903491"/>
                <a:gd name="connsiteY23" fmla="*/ 0 h 6105525"/>
                <a:gd name="connsiteX24" fmla="*/ 5386297 w 8903491"/>
                <a:gd name="connsiteY24" fmla="*/ 605014 h 6105525"/>
                <a:gd name="connsiteX25" fmla="*/ 5398016 w 8903491"/>
                <a:gd name="connsiteY25" fmla="*/ 626360 h 6105525"/>
                <a:gd name="connsiteX26" fmla="*/ 5518405 w 8903491"/>
                <a:gd name="connsiteY26" fmla="*/ 596985 h 6105525"/>
                <a:gd name="connsiteX27" fmla="*/ 5960266 w 8903491"/>
                <a:gd name="connsiteY27" fmla="*/ 552450 h 6105525"/>
                <a:gd name="connsiteX28" fmla="*/ 7446166 w 8903491"/>
                <a:gd name="connsiteY28" fmla="*/ 1543050 h 6105525"/>
                <a:gd name="connsiteX29" fmla="*/ 7379363 w 8903491"/>
                <a:gd name="connsiteY29" fmla="*/ 1837624 h 6105525"/>
                <a:gd name="connsiteX30" fmla="*/ 7367595 w 8903491"/>
                <a:gd name="connsiteY30" fmla="*/ 1859058 h 6105525"/>
                <a:gd name="connsiteX31" fmla="*/ 7417591 w 8903491"/>
                <a:gd name="connsiteY31" fmla="*/ 1857375 h 6105525"/>
                <a:gd name="connsiteX32" fmla="*/ 8903491 w 8903491"/>
                <a:gd name="connsiteY32" fmla="*/ 2847975 h 6105525"/>
                <a:gd name="connsiteX33" fmla="*/ 8248372 w 8903491"/>
                <a:gd name="connsiteY33" fmla="*/ 3669396 h 6105525"/>
                <a:gd name="connsiteX34" fmla="*/ 8151381 w 8903491"/>
                <a:gd name="connsiteY34" fmla="*/ 3708679 h 6105525"/>
                <a:gd name="connsiteX35" fmla="*/ 8192523 w 8903491"/>
                <a:gd name="connsiteY35" fmla="*/ 3741921 h 6105525"/>
                <a:gd name="connsiteX36" fmla="*/ 8446291 w 8903491"/>
                <a:gd name="connsiteY36" fmla="*/ 4295775 h 6105525"/>
                <a:gd name="connsiteX37" fmla="*/ 6960391 w 8903491"/>
                <a:gd name="connsiteY37" fmla="*/ 5286375 h 6105525"/>
                <a:gd name="connsiteX38" fmla="*/ 6823773 w 8903491"/>
                <a:gd name="connsiteY38" fmla="*/ 5281776 h 6105525"/>
                <a:gd name="connsiteX39" fmla="*/ 6809626 w 8903491"/>
                <a:gd name="connsiteY39" fmla="*/ 5301354 h 6105525"/>
                <a:gd name="connsiteX40" fmla="*/ 5503066 w 8903491"/>
                <a:gd name="connsiteY40" fmla="*/ 5819775 h 6105525"/>
                <a:gd name="connsiteX41" fmla="*/ 4924687 w 8903491"/>
                <a:gd name="connsiteY41" fmla="*/ 5741929 h 6105525"/>
                <a:gd name="connsiteX42" fmla="*/ 4833414 w 8903491"/>
                <a:gd name="connsiteY42" fmla="*/ 5712616 h 6105525"/>
                <a:gd name="connsiteX43" fmla="*/ 4797047 w 8903491"/>
                <a:gd name="connsiteY43" fmla="*/ 5745039 h 6105525"/>
                <a:gd name="connsiteX44" fmla="*/ 3650454 w 8903491"/>
                <a:gd name="connsiteY44" fmla="*/ 6105525 h 6105525"/>
                <a:gd name="connsiteX45" fmla="*/ 2503861 w 8903491"/>
                <a:gd name="connsiteY45" fmla="*/ 5745039 h 6105525"/>
                <a:gd name="connsiteX46" fmla="*/ 2434601 w 8903491"/>
                <a:gd name="connsiteY46" fmla="*/ 5683291 h 6105525"/>
                <a:gd name="connsiteX47" fmla="*/ 2360402 w 8903491"/>
                <a:gd name="connsiteY47" fmla="*/ 5690688 h 6105525"/>
                <a:gd name="connsiteX48" fmla="*/ 2200869 w 8903491"/>
                <a:gd name="connsiteY48" fmla="*/ 5695950 h 6105525"/>
                <a:gd name="connsiteX49" fmla="*/ 640556 w 8903491"/>
                <a:gd name="connsiteY49" fmla="*/ 4676775 h 6105525"/>
                <a:gd name="connsiteX50" fmla="*/ 1208365 w 8903491"/>
                <a:gd name="connsiteY50" fmla="*/ 3890330 h 6105525"/>
                <a:gd name="connsiteX51" fmla="*/ 1326378 w 8903491"/>
                <a:gd name="connsiteY51" fmla="*/ 3832688 h 6105525"/>
                <a:gd name="connsiteX52" fmla="*/ 1186440 w 8903491"/>
                <a:gd name="connsiteY52" fmla="*/ 3818450 h 6105525"/>
                <a:gd name="connsiteX53" fmla="*/ 0 w 8903491"/>
                <a:gd name="connsiteY53" fmla="*/ 2847975 h 6105525"/>
                <a:gd name="connsiteX54" fmla="*/ 907521 w 8903491"/>
                <a:gd name="connsiteY54" fmla="*/ 1935222 h 6105525"/>
                <a:gd name="connsiteX55" fmla="*/ 1031448 w 8903491"/>
                <a:gd name="connsiteY55" fmla="*/ 1904983 h 6105525"/>
                <a:gd name="connsiteX56" fmla="*/ 1010394 w 8903491"/>
                <a:gd name="connsiteY56" fmla="*/ 1881879 h 6105525"/>
                <a:gd name="connsiteX57" fmla="*/ 831054 w 8903491"/>
                <a:gd name="connsiteY57" fmla="*/ 1409700 h 6105525"/>
                <a:gd name="connsiteX58" fmla="*/ 2316954 w 8903491"/>
                <a:gd name="connsiteY58" fmla="*/ 419100 h 6105525"/>
                <a:gd name="connsiteX59" fmla="*/ 2758815 w 8903491"/>
                <a:gd name="connsiteY59" fmla="*/ 463635 h 6105525"/>
                <a:gd name="connsiteX60" fmla="*/ 2760219 w 8903491"/>
                <a:gd name="connsiteY60" fmla="*/ 463978 h 6105525"/>
                <a:gd name="connsiteX61" fmla="*/ 2785034 w 8903491"/>
                <a:gd name="connsiteY61" fmla="*/ 436746 h 6105525"/>
                <a:gd name="connsiteX62" fmla="*/ 4017166 w 8903491"/>
                <a:gd name="connsiteY62" fmla="*/ 0 h 6105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</a:cxnLst>
              <a:rect l="l" t="t" r="r" b="b"/>
              <a:pathLst>
                <a:path w="8903491" h="6105525">
                  <a:moveTo>
                    <a:pt x="4358301" y="4146234"/>
                  </a:moveTo>
                  <a:lnTo>
                    <a:pt x="4285079" y="4211513"/>
                  </a:lnTo>
                  <a:lnTo>
                    <a:pt x="4276810" y="4217579"/>
                  </a:lnTo>
                  <a:lnTo>
                    <a:pt x="4320106" y="4231484"/>
                  </a:lnTo>
                  <a:lnTo>
                    <a:pt x="4356473" y="4199061"/>
                  </a:lnTo>
                  <a:lnTo>
                    <a:pt x="4411462" y="4159206"/>
                  </a:lnTo>
                  <a:close/>
                  <a:moveTo>
                    <a:pt x="6010262" y="2531967"/>
                  </a:moveTo>
                  <a:lnTo>
                    <a:pt x="5960266" y="2533650"/>
                  </a:lnTo>
                  <a:lnTo>
                    <a:pt x="5949354" y="2533283"/>
                  </a:lnTo>
                  <a:lnTo>
                    <a:pt x="5994102" y="2566106"/>
                  </a:lnTo>
                  <a:lnTo>
                    <a:pt x="5998494" y="2553401"/>
                  </a:lnTo>
                  <a:close/>
                  <a:moveTo>
                    <a:pt x="2916311" y="2315717"/>
                  </a:moveTo>
                  <a:lnTo>
                    <a:pt x="2895333" y="2322454"/>
                  </a:lnTo>
                  <a:lnTo>
                    <a:pt x="2766661" y="2353850"/>
                  </a:lnTo>
                  <a:lnTo>
                    <a:pt x="2825963" y="2426687"/>
                  </a:lnTo>
                  <a:close/>
                  <a:moveTo>
                    <a:pt x="3573901" y="1936322"/>
                  </a:moveTo>
                  <a:lnTo>
                    <a:pt x="3550117" y="1962423"/>
                  </a:lnTo>
                  <a:lnTo>
                    <a:pt x="3605674" y="1945137"/>
                  </a:lnTo>
                  <a:lnTo>
                    <a:pt x="3613855" y="1943273"/>
                  </a:lnTo>
                  <a:lnTo>
                    <a:pt x="3575305" y="1936665"/>
                  </a:lnTo>
                  <a:close/>
                  <a:moveTo>
                    <a:pt x="4579416" y="1907290"/>
                  </a:moveTo>
                  <a:lnTo>
                    <a:pt x="4551855" y="1914015"/>
                  </a:lnTo>
                  <a:lnTo>
                    <a:pt x="4586355" y="1919928"/>
                  </a:lnTo>
                  <a:close/>
                  <a:moveTo>
                    <a:pt x="4017166" y="0"/>
                  </a:moveTo>
                  <a:cubicBezTo>
                    <a:pt x="4632646" y="0"/>
                    <a:pt x="5160725" y="249473"/>
                    <a:pt x="5386297" y="605014"/>
                  </a:cubicBezTo>
                  <a:lnTo>
                    <a:pt x="5398016" y="626360"/>
                  </a:lnTo>
                  <a:lnTo>
                    <a:pt x="5518405" y="596985"/>
                  </a:lnTo>
                  <a:cubicBezTo>
                    <a:pt x="5657989" y="568042"/>
                    <a:pt x="5806396" y="552450"/>
                    <a:pt x="5960266" y="552450"/>
                  </a:cubicBezTo>
                  <a:cubicBezTo>
                    <a:pt x="6780906" y="552450"/>
                    <a:pt x="7446166" y="995957"/>
                    <a:pt x="7446166" y="1543050"/>
                  </a:cubicBezTo>
                  <a:cubicBezTo>
                    <a:pt x="7446166" y="1645630"/>
                    <a:pt x="7422778" y="1744568"/>
                    <a:pt x="7379363" y="1837624"/>
                  </a:cubicBezTo>
                  <a:lnTo>
                    <a:pt x="7367595" y="1859058"/>
                  </a:lnTo>
                  <a:lnTo>
                    <a:pt x="7417591" y="1857375"/>
                  </a:lnTo>
                  <a:cubicBezTo>
                    <a:pt x="8238231" y="1857375"/>
                    <a:pt x="8903491" y="2300882"/>
                    <a:pt x="8903491" y="2847975"/>
                  </a:cubicBezTo>
                  <a:cubicBezTo>
                    <a:pt x="8903491" y="3189908"/>
                    <a:pt x="8643624" y="3491378"/>
                    <a:pt x="8248372" y="3669396"/>
                  </a:cubicBezTo>
                  <a:lnTo>
                    <a:pt x="8151381" y="3708679"/>
                  </a:lnTo>
                  <a:lnTo>
                    <a:pt x="8192523" y="3741921"/>
                  </a:lnTo>
                  <a:cubicBezTo>
                    <a:pt x="8352739" y="3900022"/>
                    <a:pt x="8446291" y="4090615"/>
                    <a:pt x="8446291" y="4295775"/>
                  </a:cubicBezTo>
                  <a:cubicBezTo>
                    <a:pt x="8446291" y="4842868"/>
                    <a:pt x="7781031" y="5286375"/>
                    <a:pt x="6960391" y="5286375"/>
                  </a:cubicBezTo>
                  <a:lnTo>
                    <a:pt x="6823773" y="5281776"/>
                  </a:lnTo>
                  <a:lnTo>
                    <a:pt x="6809626" y="5301354"/>
                  </a:lnTo>
                  <a:cubicBezTo>
                    <a:pt x="6558005" y="5610149"/>
                    <a:pt x="6067256" y="5819775"/>
                    <a:pt x="5503066" y="5819775"/>
                  </a:cubicBezTo>
                  <a:cubicBezTo>
                    <a:pt x="5297906" y="5819775"/>
                    <a:pt x="5102457" y="5792056"/>
                    <a:pt x="4924687" y="5741929"/>
                  </a:cubicBezTo>
                  <a:lnTo>
                    <a:pt x="4833414" y="5712616"/>
                  </a:lnTo>
                  <a:lnTo>
                    <a:pt x="4797047" y="5745039"/>
                  </a:lnTo>
                  <a:cubicBezTo>
                    <a:pt x="4524511" y="5965197"/>
                    <a:pt x="4112064" y="6105525"/>
                    <a:pt x="3650454" y="6105525"/>
                  </a:cubicBezTo>
                  <a:cubicBezTo>
                    <a:pt x="3188844" y="6105525"/>
                    <a:pt x="2776397" y="5965197"/>
                    <a:pt x="2503861" y="5745039"/>
                  </a:cubicBezTo>
                  <a:lnTo>
                    <a:pt x="2434601" y="5683291"/>
                  </a:lnTo>
                  <a:lnTo>
                    <a:pt x="2360402" y="5690688"/>
                  </a:lnTo>
                  <a:cubicBezTo>
                    <a:pt x="2307949" y="5694168"/>
                    <a:pt x="2254728" y="5695950"/>
                    <a:pt x="2200869" y="5695950"/>
                  </a:cubicBezTo>
                  <a:cubicBezTo>
                    <a:pt x="1339132" y="5695950"/>
                    <a:pt x="640556" y="5239650"/>
                    <a:pt x="640556" y="4676775"/>
                  </a:cubicBezTo>
                  <a:cubicBezTo>
                    <a:pt x="640556" y="4360158"/>
                    <a:pt x="861590" y="4077262"/>
                    <a:pt x="1208365" y="3890330"/>
                  </a:cubicBezTo>
                  <a:lnTo>
                    <a:pt x="1326378" y="3832688"/>
                  </a:lnTo>
                  <a:lnTo>
                    <a:pt x="1186440" y="3818450"/>
                  </a:lnTo>
                  <a:cubicBezTo>
                    <a:pt x="509340" y="3726080"/>
                    <a:pt x="0" y="3326682"/>
                    <a:pt x="0" y="2847975"/>
                  </a:cubicBezTo>
                  <a:cubicBezTo>
                    <a:pt x="0" y="2437656"/>
                    <a:pt x="374209" y="2085603"/>
                    <a:pt x="907521" y="1935222"/>
                  </a:cubicBezTo>
                  <a:lnTo>
                    <a:pt x="1031448" y="1904983"/>
                  </a:lnTo>
                  <a:lnTo>
                    <a:pt x="1010394" y="1881879"/>
                  </a:lnTo>
                  <a:cubicBezTo>
                    <a:pt x="896021" y="1741517"/>
                    <a:pt x="831054" y="1580666"/>
                    <a:pt x="831054" y="1409700"/>
                  </a:cubicBezTo>
                  <a:cubicBezTo>
                    <a:pt x="831054" y="862607"/>
                    <a:pt x="1496314" y="419100"/>
                    <a:pt x="2316954" y="419100"/>
                  </a:cubicBezTo>
                  <a:cubicBezTo>
                    <a:pt x="2470824" y="419100"/>
                    <a:pt x="2619232" y="434692"/>
                    <a:pt x="2758815" y="463635"/>
                  </a:cubicBezTo>
                  <a:lnTo>
                    <a:pt x="2760219" y="463978"/>
                  </a:lnTo>
                  <a:lnTo>
                    <a:pt x="2785034" y="436746"/>
                  </a:lnTo>
                  <a:cubicBezTo>
                    <a:pt x="3052061" y="173245"/>
                    <a:pt x="3504266" y="0"/>
                    <a:pt x="4017166" y="0"/>
                  </a:cubicBez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7" name="Freeform: Shape 46">
              <a:extLst>
                <a:ext uri="{FF2B5EF4-FFF2-40B4-BE49-F238E27FC236}">
                  <a16:creationId xmlns="" xmlns:a16="http://schemas.microsoft.com/office/drawing/2014/main" id="{2ADCBCE9-2499-47C1-8C12-DB1B7BBED2D7}"/>
                </a:ext>
              </a:extLst>
            </p:cNvPr>
            <p:cNvSpPr/>
            <p:nvPr/>
          </p:nvSpPr>
          <p:spPr>
            <a:xfrm>
              <a:off x="6616263" y="3943635"/>
              <a:ext cx="8510375" cy="5513491"/>
            </a:xfrm>
            <a:custGeom>
              <a:avLst/>
              <a:gdLst>
                <a:gd name="connsiteX0" fmla="*/ 4358301 w 8903491"/>
                <a:gd name="connsiteY0" fmla="*/ 4146234 h 6105525"/>
                <a:gd name="connsiteX1" fmla="*/ 4285079 w 8903491"/>
                <a:gd name="connsiteY1" fmla="*/ 4211513 h 6105525"/>
                <a:gd name="connsiteX2" fmla="*/ 4276810 w 8903491"/>
                <a:gd name="connsiteY2" fmla="*/ 4217579 h 6105525"/>
                <a:gd name="connsiteX3" fmla="*/ 4320106 w 8903491"/>
                <a:gd name="connsiteY3" fmla="*/ 4231484 h 6105525"/>
                <a:gd name="connsiteX4" fmla="*/ 4356473 w 8903491"/>
                <a:gd name="connsiteY4" fmla="*/ 4199061 h 6105525"/>
                <a:gd name="connsiteX5" fmla="*/ 4411462 w 8903491"/>
                <a:gd name="connsiteY5" fmla="*/ 4159206 h 6105525"/>
                <a:gd name="connsiteX6" fmla="*/ 6010262 w 8903491"/>
                <a:gd name="connsiteY6" fmla="*/ 2531967 h 6105525"/>
                <a:gd name="connsiteX7" fmla="*/ 5960266 w 8903491"/>
                <a:gd name="connsiteY7" fmla="*/ 2533650 h 6105525"/>
                <a:gd name="connsiteX8" fmla="*/ 5949354 w 8903491"/>
                <a:gd name="connsiteY8" fmla="*/ 2533283 h 6105525"/>
                <a:gd name="connsiteX9" fmla="*/ 5994102 w 8903491"/>
                <a:gd name="connsiteY9" fmla="*/ 2566106 h 6105525"/>
                <a:gd name="connsiteX10" fmla="*/ 5998494 w 8903491"/>
                <a:gd name="connsiteY10" fmla="*/ 2553401 h 6105525"/>
                <a:gd name="connsiteX11" fmla="*/ 2916311 w 8903491"/>
                <a:gd name="connsiteY11" fmla="*/ 2315717 h 6105525"/>
                <a:gd name="connsiteX12" fmla="*/ 2895333 w 8903491"/>
                <a:gd name="connsiteY12" fmla="*/ 2322454 h 6105525"/>
                <a:gd name="connsiteX13" fmla="*/ 2766661 w 8903491"/>
                <a:gd name="connsiteY13" fmla="*/ 2353850 h 6105525"/>
                <a:gd name="connsiteX14" fmla="*/ 2825963 w 8903491"/>
                <a:gd name="connsiteY14" fmla="*/ 2426687 h 6105525"/>
                <a:gd name="connsiteX15" fmla="*/ 3573901 w 8903491"/>
                <a:gd name="connsiteY15" fmla="*/ 1936322 h 6105525"/>
                <a:gd name="connsiteX16" fmla="*/ 3550117 w 8903491"/>
                <a:gd name="connsiteY16" fmla="*/ 1962423 h 6105525"/>
                <a:gd name="connsiteX17" fmla="*/ 3605674 w 8903491"/>
                <a:gd name="connsiteY17" fmla="*/ 1945137 h 6105525"/>
                <a:gd name="connsiteX18" fmla="*/ 3613855 w 8903491"/>
                <a:gd name="connsiteY18" fmla="*/ 1943273 h 6105525"/>
                <a:gd name="connsiteX19" fmla="*/ 3575305 w 8903491"/>
                <a:gd name="connsiteY19" fmla="*/ 1936665 h 6105525"/>
                <a:gd name="connsiteX20" fmla="*/ 4579416 w 8903491"/>
                <a:gd name="connsiteY20" fmla="*/ 1907290 h 6105525"/>
                <a:gd name="connsiteX21" fmla="*/ 4551855 w 8903491"/>
                <a:gd name="connsiteY21" fmla="*/ 1914015 h 6105525"/>
                <a:gd name="connsiteX22" fmla="*/ 4586355 w 8903491"/>
                <a:gd name="connsiteY22" fmla="*/ 1919928 h 6105525"/>
                <a:gd name="connsiteX23" fmla="*/ 4017166 w 8903491"/>
                <a:gd name="connsiteY23" fmla="*/ 0 h 6105525"/>
                <a:gd name="connsiteX24" fmla="*/ 5386297 w 8903491"/>
                <a:gd name="connsiteY24" fmla="*/ 605014 h 6105525"/>
                <a:gd name="connsiteX25" fmla="*/ 5398016 w 8903491"/>
                <a:gd name="connsiteY25" fmla="*/ 626360 h 6105525"/>
                <a:gd name="connsiteX26" fmla="*/ 5518405 w 8903491"/>
                <a:gd name="connsiteY26" fmla="*/ 596985 h 6105525"/>
                <a:gd name="connsiteX27" fmla="*/ 5960266 w 8903491"/>
                <a:gd name="connsiteY27" fmla="*/ 552450 h 6105525"/>
                <a:gd name="connsiteX28" fmla="*/ 7446166 w 8903491"/>
                <a:gd name="connsiteY28" fmla="*/ 1543050 h 6105525"/>
                <a:gd name="connsiteX29" fmla="*/ 7379363 w 8903491"/>
                <a:gd name="connsiteY29" fmla="*/ 1837624 h 6105525"/>
                <a:gd name="connsiteX30" fmla="*/ 7367595 w 8903491"/>
                <a:gd name="connsiteY30" fmla="*/ 1859058 h 6105525"/>
                <a:gd name="connsiteX31" fmla="*/ 7417591 w 8903491"/>
                <a:gd name="connsiteY31" fmla="*/ 1857375 h 6105525"/>
                <a:gd name="connsiteX32" fmla="*/ 8903491 w 8903491"/>
                <a:gd name="connsiteY32" fmla="*/ 2847975 h 6105525"/>
                <a:gd name="connsiteX33" fmla="*/ 8248372 w 8903491"/>
                <a:gd name="connsiteY33" fmla="*/ 3669396 h 6105525"/>
                <a:gd name="connsiteX34" fmla="*/ 8151381 w 8903491"/>
                <a:gd name="connsiteY34" fmla="*/ 3708679 h 6105525"/>
                <a:gd name="connsiteX35" fmla="*/ 8192523 w 8903491"/>
                <a:gd name="connsiteY35" fmla="*/ 3741921 h 6105525"/>
                <a:gd name="connsiteX36" fmla="*/ 8446291 w 8903491"/>
                <a:gd name="connsiteY36" fmla="*/ 4295775 h 6105525"/>
                <a:gd name="connsiteX37" fmla="*/ 6960391 w 8903491"/>
                <a:gd name="connsiteY37" fmla="*/ 5286375 h 6105525"/>
                <a:gd name="connsiteX38" fmla="*/ 6823773 w 8903491"/>
                <a:gd name="connsiteY38" fmla="*/ 5281776 h 6105525"/>
                <a:gd name="connsiteX39" fmla="*/ 6809626 w 8903491"/>
                <a:gd name="connsiteY39" fmla="*/ 5301354 h 6105525"/>
                <a:gd name="connsiteX40" fmla="*/ 5503066 w 8903491"/>
                <a:gd name="connsiteY40" fmla="*/ 5819775 h 6105525"/>
                <a:gd name="connsiteX41" fmla="*/ 4924687 w 8903491"/>
                <a:gd name="connsiteY41" fmla="*/ 5741929 h 6105525"/>
                <a:gd name="connsiteX42" fmla="*/ 4833414 w 8903491"/>
                <a:gd name="connsiteY42" fmla="*/ 5712616 h 6105525"/>
                <a:gd name="connsiteX43" fmla="*/ 4797047 w 8903491"/>
                <a:gd name="connsiteY43" fmla="*/ 5745039 h 6105525"/>
                <a:gd name="connsiteX44" fmla="*/ 3650454 w 8903491"/>
                <a:gd name="connsiteY44" fmla="*/ 6105525 h 6105525"/>
                <a:gd name="connsiteX45" fmla="*/ 2503861 w 8903491"/>
                <a:gd name="connsiteY45" fmla="*/ 5745039 h 6105525"/>
                <a:gd name="connsiteX46" fmla="*/ 2434601 w 8903491"/>
                <a:gd name="connsiteY46" fmla="*/ 5683291 h 6105525"/>
                <a:gd name="connsiteX47" fmla="*/ 2360402 w 8903491"/>
                <a:gd name="connsiteY47" fmla="*/ 5690688 h 6105525"/>
                <a:gd name="connsiteX48" fmla="*/ 2200869 w 8903491"/>
                <a:gd name="connsiteY48" fmla="*/ 5695950 h 6105525"/>
                <a:gd name="connsiteX49" fmla="*/ 640556 w 8903491"/>
                <a:gd name="connsiteY49" fmla="*/ 4676775 h 6105525"/>
                <a:gd name="connsiteX50" fmla="*/ 1208365 w 8903491"/>
                <a:gd name="connsiteY50" fmla="*/ 3890330 h 6105525"/>
                <a:gd name="connsiteX51" fmla="*/ 1326378 w 8903491"/>
                <a:gd name="connsiteY51" fmla="*/ 3832688 h 6105525"/>
                <a:gd name="connsiteX52" fmla="*/ 1186440 w 8903491"/>
                <a:gd name="connsiteY52" fmla="*/ 3818450 h 6105525"/>
                <a:gd name="connsiteX53" fmla="*/ 0 w 8903491"/>
                <a:gd name="connsiteY53" fmla="*/ 2847975 h 6105525"/>
                <a:gd name="connsiteX54" fmla="*/ 907521 w 8903491"/>
                <a:gd name="connsiteY54" fmla="*/ 1935222 h 6105525"/>
                <a:gd name="connsiteX55" fmla="*/ 1031448 w 8903491"/>
                <a:gd name="connsiteY55" fmla="*/ 1904983 h 6105525"/>
                <a:gd name="connsiteX56" fmla="*/ 1010394 w 8903491"/>
                <a:gd name="connsiteY56" fmla="*/ 1881879 h 6105525"/>
                <a:gd name="connsiteX57" fmla="*/ 831054 w 8903491"/>
                <a:gd name="connsiteY57" fmla="*/ 1409700 h 6105525"/>
                <a:gd name="connsiteX58" fmla="*/ 2316954 w 8903491"/>
                <a:gd name="connsiteY58" fmla="*/ 419100 h 6105525"/>
                <a:gd name="connsiteX59" fmla="*/ 2758815 w 8903491"/>
                <a:gd name="connsiteY59" fmla="*/ 463635 h 6105525"/>
                <a:gd name="connsiteX60" fmla="*/ 2760219 w 8903491"/>
                <a:gd name="connsiteY60" fmla="*/ 463978 h 6105525"/>
                <a:gd name="connsiteX61" fmla="*/ 2785034 w 8903491"/>
                <a:gd name="connsiteY61" fmla="*/ 436746 h 6105525"/>
                <a:gd name="connsiteX62" fmla="*/ 4017166 w 8903491"/>
                <a:gd name="connsiteY62" fmla="*/ 0 h 6105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</a:cxnLst>
              <a:rect l="l" t="t" r="r" b="b"/>
              <a:pathLst>
                <a:path w="8903491" h="6105525">
                  <a:moveTo>
                    <a:pt x="4358301" y="4146234"/>
                  </a:moveTo>
                  <a:lnTo>
                    <a:pt x="4285079" y="4211513"/>
                  </a:lnTo>
                  <a:lnTo>
                    <a:pt x="4276810" y="4217579"/>
                  </a:lnTo>
                  <a:lnTo>
                    <a:pt x="4320106" y="4231484"/>
                  </a:lnTo>
                  <a:lnTo>
                    <a:pt x="4356473" y="4199061"/>
                  </a:lnTo>
                  <a:lnTo>
                    <a:pt x="4411462" y="4159206"/>
                  </a:lnTo>
                  <a:close/>
                  <a:moveTo>
                    <a:pt x="6010262" y="2531967"/>
                  </a:moveTo>
                  <a:lnTo>
                    <a:pt x="5960266" y="2533650"/>
                  </a:lnTo>
                  <a:lnTo>
                    <a:pt x="5949354" y="2533283"/>
                  </a:lnTo>
                  <a:lnTo>
                    <a:pt x="5994102" y="2566106"/>
                  </a:lnTo>
                  <a:lnTo>
                    <a:pt x="5998494" y="2553401"/>
                  </a:lnTo>
                  <a:close/>
                  <a:moveTo>
                    <a:pt x="2916311" y="2315717"/>
                  </a:moveTo>
                  <a:lnTo>
                    <a:pt x="2895333" y="2322454"/>
                  </a:lnTo>
                  <a:lnTo>
                    <a:pt x="2766661" y="2353850"/>
                  </a:lnTo>
                  <a:lnTo>
                    <a:pt x="2825963" y="2426687"/>
                  </a:lnTo>
                  <a:close/>
                  <a:moveTo>
                    <a:pt x="3573901" y="1936322"/>
                  </a:moveTo>
                  <a:lnTo>
                    <a:pt x="3550117" y="1962423"/>
                  </a:lnTo>
                  <a:lnTo>
                    <a:pt x="3605674" y="1945137"/>
                  </a:lnTo>
                  <a:lnTo>
                    <a:pt x="3613855" y="1943273"/>
                  </a:lnTo>
                  <a:lnTo>
                    <a:pt x="3575305" y="1936665"/>
                  </a:lnTo>
                  <a:close/>
                  <a:moveTo>
                    <a:pt x="4579416" y="1907290"/>
                  </a:moveTo>
                  <a:lnTo>
                    <a:pt x="4551855" y="1914015"/>
                  </a:lnTo>
                  <a:lnTo>
                    <a:pt x="4586355" y="1919928"/>
                  </a:lnTo>
                  <a:close/>
                  <a:moveTo>
                    <a:pt x="4017166" y="0"/>
                  </a:moveTo>
                  <a:cubicBezTo>
                    <a:pt x="4632646" y="0"/>
                    <a:pt x="5160725" y="249473"/>
                    <a:pt x="5386297" y="605014"/>
                  </a:cubicBezTo>
                  <a:lnTo>
                    <a:pt x="5398016" y="626360"/>
                  </a:lnTo>
                  <a:lnTo>
                    <a:pt x="5518405" y="596985"/>
                  </a:lnTo>
                  <a:cubicBezTo>
                    <a:pt x="5657989" y="568042"/>
                    <a:pt x="5806396" y="552450"/>
                    <a:pt x="5960266" y="552450"/>
                  </a:cubicBezTo>
                  <a:cubicBezTo>
                    <a:pt x="6780906" y="552450"/>
                    <a:pt x="7446166" y="995957"/>
                    <a:pt x="7446166" y="1543050"/>
                  </a:cubicBezTo>
                  <a:cubicBezTo>
                    <a:pt x="7446166" y="1645630"/>
                    <a:pt x="7422778" y="1744568"/>
                    <a:pt x="7379363" y="1837624"/>
                  </a:cubicBezTo>
                  <a:lnTo>
                    <a:pt x="7367595" y="1859058"/>
                  </a:lnTo>
                  <a:lnTo>
                    <a:pt x="7417591" y="1857375"/>
                  </a:lnTo>
                  <a:cubicBezTo>
                    <a:pt x="8238231" y="1857375"/>
                    <a:pt x="8903491" y="2300882"/>
                    <a:pt x="8903491" y="2847975"/>
                  </a:cubicBezTo>
                  <a:cubicBezTo>
                    <a:pt x="8903491" y="3189908"/>
                    <a:pt x="8643624" y="3491378"/>
                    <a:pt x="8248372" y="3669396"/>
                  </a:cubicBezTo>
                  <a:lnTo>
                    <a:pt x="8151381" y="3708679"/>
                  </a:lnTo>
                  <a:lnTo>
                    <a:pt x="8192523" y="3741921"/>
                  </a:lnTo>
                  <a:cubicBezTo>
                    <a:pt x="8352739" y="3900022"/>
                    <a:pt x="8446291" y="4090615"/>
                    <a:pt x="8446291" y="4295775"/>
                  </a:cubicBezTo>
                  <a:cubicBezTo>
                    <a:pt x="8446291" y="4842868"/>
                    <a:pt x="7781031" y="5286375"/>
                    <a:pt x="6960391" y="5286375"/>
                  </a:cubicBezTo>
                  <a:lnTo>
                    <a:pt x="6823773" y="5281776"/>
                  </a:lnTo>
                  <a:lnTo>
                    <a:pt x="6809626" y="5301354"/>
                  </a:lnTo>
                  <a:cubicBezTo>
                    <a:pt x="6558005" y="5610149"/>
                    <a:pt x="6067256" y="5819775"/>
                    <a:pt x="5503066" y="5819775"/>
                  </a:cubicBezTo>
                  <a:cubicBezTo>
                    <a:pt x="5297906" y="5819775"/>
                    <a:pt x="5102457" y="5792056"/>
                    <a:pt x="4924687" y="5741929"/>
                  </a:cubicBezTo>
                  <a:lnTo>
                    <a:pt x="4833414" y="5712616"/>
                  </a:lnTo>
                  <a:lnTo>
                    <a:pt x="4797047" y="5745039"/>
                  </a:lnTo>
                  <a:cubicBezTo>
                    <a:pt x="4524511" y="5965197"/>
                    <a:pt x="4112064" y="6105525"/>
                    <a:pt x="3650454" y="6105525"/>
                  </a:cubicBezTo>
                  <a:cubicBezTo>
                    <a:pt x="3188844" y="6105525"/>
                    <a:pt x="2776397" y="5965197"/>
                    <a:pt x="2503861" y="5745039"/>
                  </a:cubicBezTo>
                  <a:lnTo>
                    <a:pt x="2434601" y="5683291"/>
                  </a:lnTo>
                  <a:lnTo>
                    <a:pt x="2360402" y="5690688"/>
                  </a:lnTo>
                  <a:cubicBezTo>
                    <a:pt x="2307949" y="5694168"/>
                    <a:pt x="2254728" y="5695950"/>
                    <a:pt x="2200869" y="5695950"/>
                  </a:cubicBezTo>
                  <a:cubicBezTo>
                    <a:pt x="1339132" y="5695950"/>
                    <a:pt x="640556" y="5239650"/>
                    <a:pt x="640556" y="4676775"/>
                  </a:cubicBezTo>
                  <a:cubicBezTo>
                    <a:pt x="640556" y="4360158"/>
                    <a:pt x="861590" y="4077262"/>
                    <a:pt x="1208365" y="3890330"/>
                  </a:cubicBezTo>
                  <a:lnTo>
                    <a:pt x="1326378" y="3832688"/>
                  </a:lnTo>
                  <a:lnTo>
                    <a:pt x="1186440" y="3818450"/>
                  </a:lnTo>
                  <a:cubicBezTo>
                    <a:pt x="509340" y="3726080"/>
                    <a:pt x="0" y="3326682"/>
                    <a:pt x="0" y="2847975"/>
                  </a:cubicBezTo>
                  <a:cubicBezTo>
                    <a:pt x="0" y="2437656"/>
                    <a:pt x="374209" y="2085603"/>
                    <a:pt x="907521" y="1935222"/>
                  </a:cubicBezTo>
                  <a:lnTo>
                    <a:pt x="1031448" y="1904983"/>
                  </a:lnTo>
                  <a:lnTo>
                    <a:pt x="1010394" y="1881879"/>
                  </a:lnTo>
                  <a:cubicBezTo>
                    <a:pt x="896021" y="1741517"/>
                    <a:pt x="831054" y="1580666"/>
                    <a:pt x="831054" y="1409700"/>
                  </a:cubicBezTo>
                  <a:cubicBezTo>
                    <a:pt x="831054" y="862607"/>
                    <a:pt x="1496314" y="419100"/>
                    <a:pt x="2316954" y="419100"/>
                  </a:cubicBezTo>
                  <a:cubicBezTo>
                    <a:pt x="2470824" y="419100"/>
                    <a:pt x="2619232" y="434692"/>
                    <a:pt x="2758815" y="463635"/>
                  </a:cubicBezTo>
                  <a:lnTo>
                    <a:pt x="2760219" y="463978"/>
                  </a:lnTo>
                  <a:lnTo>
                    <a:pt x="2785034" y="436746"/>
                  </a:lnTo>
                  <a:cubicBezTo>
                    <a:pt x="3052061" y="173245"/>
                    <a:pt x="3504266" y="0"/>
                    <a:pt x="4017166" y="0"/>
                  </a:cubicBezTo>
                  <a:close/>
                </a:path>
              </a:pathLst>
            </a:cu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8" name="Rectangle 47">
              <a:extLst>
                <a:ext uri="{FF2B5EF4-FFF2-40B4-BE49-F238E27FC236}">
                  <a16:creationId xmlns="" xmlns:a16="http://schemas.microsoft.com/office/drawing/2014/main" id="{90B50255-38E6-82CF-6056-4AB9BC7C60EF}"/>
                </a:ext>
              </a:extLst>
            </p:cNvPr>
            <p:cNvSpPr/>
            <p:nvPr/>
          </p:nvSpPr>
          <p:spPr>
            <a:xfrm>
              <a:off x="8081986" y="5650898"/>
              <a:ext cx="5638800" cy="2362200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5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ch</a:t>
              </a:r>
              <a:r>
                <a:rPr lang="en-US" sz="5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5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ột</a:t>
              </a:r>
              <a:r>
                <a:rPr lang="en-US" sz="5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5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ới</a:t>
              </a:r>
              <a:r>
                <a:rPr lang="en-US" sz="5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ột</a:t>
              </a:r>
              <a:r>
                <a:rPr lang="en-US" sz="5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ectơ</a:t>
              </a:r>
              <a:endParaRPr lang="en-US" sz="5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67" name="Rectangle 66">
            <a:extLst>
              <a:ext uri="{FF2B5EF4-FFF2-40B4-BE49-F238E27FC236}">
                <a16:creationId xmlns="" xmlns:a16="http://schemas.microsoft.com/office/drawing/2014/main" id="{8F15AE5F-DAE6-95A1-3C16-47F48ABC4D71}"/>
              </a:ext>
            </a:extLst>
          </p:cNvPr>
          <p:cNvSpPr/>
          <p:nvPr/>
        </p:nvSpPr>
        <p:spPr>
          <a:xfrm rot="20254110">
            <a:off x="12442966" y="2540502"/>
            <a:ext cx="3352800" cy="777517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ĩa</a:t>
            </a:r>
            <a:endParaRPr lang="en-US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0" name="Picture 69">
            <a:extLst>
              <a:ext uri="{FF2B5EF4-FFF2-40B4-BE49-F238E27FC236}">
                <a16:creationId xmlns="" xmlns:a16="http://schemas.microsoft.com/office/drawing/2014/main" id="{28B144F3-A4E1-E6BB-8CBD-82B53299E74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63" y="2142052"/>
            <a:ext cx="1342828" cy="99060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75" name="Straight Arrow Connector 74">
            <a:extLst>
              <a:ext uri="{FF2B5EF4-FFF2-40B4-BE49-F238E27FC236}">
                <a16:creationId xmlns="" xmlns:a16="http://schemas.microsoft.com/office/drawing/2014/main" id="{8D535883-130A-2DFE-4913-A90FE490A466}"/>
              </a:ext>
            </a:extLst>
          </p:cNvPr>
          <p:cNvCxnSpPr>
            <a:cxnSpLocks/>
            <a:stCxn id="70" idx="3"/>
            <a:endCxn id="70" idx="3"/>
          </p:cNvCxnSpPr>
          <p:nvPr/>
        </p:nvCxnSpPr>
        <p:spPr>
          <a:xfrm>
            <a:off x="18259691" y="2637352"/>
            <a:ext cx="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Rectangle 89">
            <a:extLst>
              <a:ext uri="{FF2B5EF4-FFF2-40B4-BE49-F238E27FC236}">
                <a16:creationId xmlns="" xmlns:a16="http://schemas.microsoft.com/office/drawing/2014/main" id="{5D7C1D4F-6E5F-1AEF-C5EA-3DDE4C7A67E1}"/>
              </a:ext>
            </a:extLst>
          </p:cNvPr>
          <p:cNvSpPr/>
          <p:nvPr/>
        </p:nvSpPr>
        <p:spPr>
          <a:xfrm rot="1478231">
            <a:off x="13976581" y="9005386"/>
            <a:ext cx="3810000" cy="9144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ất</a:t>
            </a:r>
            <a:endParaRPr lang="en-US" b="1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9" name="Left Brace 98">
            <a:extLst>
              <a:ext uri="{FF2B5EF4-FFF2-40B4-BE49-F238E27FC236}">
                <a16:creationId xmlns="" xmlns:a16="http://schemas.microsoft.com/office/drawing/2014/main" id="{4BDEE401-486C-9095-ADF5-2512D617349C}"/>
              </a:ext>
            </a:extLst>
          </p:cNvPr>
          <p:cNvSpPr/>
          <p:nvPr/>
        </p:nvSpPr>
        <p:spPr>
          <a:xfrm>
            <a:off x="18058170" y="1764452"/>
            <a:ext cx="1198355" cy="2302723"/>
          </a:xfrm>
          <a:prstGeom prst="leftBrace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tangle 99">
                <a:extLst>
                  <a:ext uri="{FF2B5EF4-FFF2-40B4-BE49-F238E27FC236}">
                    <a16:creationId xmlns="" xmlns:a16="http://schemas.microsoft.com/office/drawing/2014/main" id="{AB5E7D90-844C-0EFC-22AA-69870683EFAA}"/>
                  </a:ext>
                </a:extLst>
              </p:cNvPr>
              <p:cNvSpPr/>
              <p:nvPr/>
            </p:nvSpPr>
            <p:spPr>
              <a:xfrm>
                <a:off x="19234460" y="1472618"/>
                <a:ext cx="5149540" cy="169567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6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</a:t>
                </a:r>
                <a:r>
                  <a:rPr lang="en-US" sz="36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&gt; 0 </a:t>
                </a:r>
                <a:r>
                  <a:rPr lang="en-US" sz="36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36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6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36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36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</a:p>
              <a:p>
                <a:pPr algn="ctr"/>
                <a:r>
                  <a:rPr lang="en-US" sz="36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</a:t>
                </a:r>
                <a:r>
                  <a:rPr lang="en-US" sz="36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&lt; 0 </a:t>
                </a:r>
                <a:r>
                  <a:rPr lang="en-US" sz="36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</a:t>
                </a:r>
                <a:r>
                  <a:rPr lang="en-US" sz="36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6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36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</m:oMath>
                </a14:m>
                <a:endParaRPr lang="en-US" sz="4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0" name="Rectangle 99">
                <a:extLst>
                  <a:ext uri="{FF2B5EF4-FFF2-40B4-BE49-F238E27FC236}">
                    <a16:creationId xmlns:a16="http://schemas.microsoft.com/office/drawing/2014/main" id="{AB5E7D90-844C-0EFC-22AA-69870683EF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34460" y="1472618"/>
                <a:ext cx="5149540" cy="1695679"/>
              </a:xfrm>
              <a:prstGeom prst="rect">
                <a:avLst/>
              </a:prstGeom>
              <a:blipFill>
                <a:blip r:embed="rId4"/>
                <a:stretch>
                  <a:fillRect l="-2367" r="-3550" b="-36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3" name="Object 102">
            <a:extLst>
              <a:ext uri="{FF2B5EF4-FFF2-40B4-BE49-F238E27FC236}">
                <a16:creationId xmlns="" xmlns:a16="http://schemas.microsoft.com/office/drawing/2014/main" id="{0DBA9F48-AA73-57FA-A66A-8672B52A42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465664"/>
              </p:ext>
            </p:extLst>
          </p:nvPr>
        </p:nvGraphicFramePr>
        <p:xfrm>
          <a:off x="4394200" y="23622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5" imgW="914400" imgH="216000" progId="Equation.DSMT4">
                  <p:embed/>
                </p:oleObj>
              </mc:Choice>
              <mc:Fallback>
                <p:oleObj name="Equation" r:id="rId5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>
            <a:extLst>
              <a:ext uri="{FF2B5EF4-FFF2-40B4-BE49-F238E27FC236}">
                <a16:creationId xmlns="" xmlns:a16="http://schemas.microsoft.com/office/drawing/2014/main" id="{D985F220-F18A-71DA-24E8-44943763FE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698400"/>
              </p:ext>
            </p:extLst>
          </p:nvPr>
        </p:nvGraphicFramePr>
        <p:xfrm>
          <a:off x="4787900" y="23749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7" imgW="126720" imgH="190440" progId="Equation.DSMT4">
                  <p:embed/>
                </p:oleObj>
              </mc:Choice>
              <mc:Fallback>
                <p:oleObj name="Equation" r:id="rId7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7900" y="23749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07">
            <a:extLst>
              <a:ext uri="{FF2B5EF4-FFF2-40B4-BE49-F238E27FC236}">
                <a16:creationId xmlns="" xmlns:a16="http://schemas.microsoft.com/office/drawing/2014/main" id="{40F34C4C-320B-E753-3762-ADAB434B36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430054"/>
              </p:ext>
            </p:extLst>
          </p:nvPr>
        </p:nvGraphicFramePr>
        <p:xfrm>
          <a:off x="15102692" y="4455316"/>
          <a:ext cx="114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8" imgW="114120" imgH="228600" progId="Equation.DSMT4">
                  <p:embed/>
                </p:oleObj>
              </mc:Choice>
              <mc:Fallback>
                <p:oleObj name="Equation" r:id="rId8" imgW="114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102692" y="4455316"/>
                        <a:ext cx="114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Rectangle 109">
                <a:extLst>
                  <a:ext uri="{FF2B5EF4-FFF2-40B4-BE49-F238E27FC236}">
                    <a16:creationId xmlns="" xmlns:a16="http://schemas.microsoft.com/office/drawing/2014/main" id="{1A6D8C30-829A-6900-8E56-BA72299CB5D2}"/>
                  </a:ext>
                </a:extLst>
              </p:cNvPr>
              <p:cNvSpPr/>
              <p:nvPr/>
            </p:nvSpPr>
            <p:spPr>
              <a:xfrm>
                <a:off x="18143984" y="2825895"/>
                <a:ext cx="5992270" cy="268835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0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 dài bằng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𝒌</m:t>
                        </m:r>
                      </m:e>
                    </m:d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|</m:t>
                    </m:r>
                    <m:acc>
                      <m:accPr>
                        <m:chr m:val="⃗"/>
                        <m:ctrlP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|</m:t>
                    </m:r>
                  </m:oMath>
                </a14:m>
                <a:r>
                  <a:rPr lang="en-US" sz="4000" b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110" name="Rectangle 109">
                <a:extLst>
                  <a:ext uri="{FF2B5EF4-FFF2-40B4-BE49-F238E27FC236}">
                    <a16:creationId xmlns:a16="http://schemas.microsoft.com/office/drawing/2014/main" id="{1A6D8C30-829A-6900-8E56-BA72299CB5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43984" y="2825895"/>
                <a:ext cx="5992270" cy="268835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1" name="Connector: Curved 120">
            <a:extLst>
              <a:ext uri="{FF2B5EF4-FFF2-40B4-BE49-F238E27FC236}">
                <a16:creationId xmlns="" xmlns:a16="http://schemas.microsoft.com/office/drawing/2014/main" id="{C6A1D6C9-DF4A-3A37-9F25-EAE2090804BF}"/>
              </a:ext>
            </a:extLst>
          </p:cNvPr>
          <p:cNvCxnSpPr>
            <a:cxnSpLocks/>
          </p:cNvCxnSpPr>
          <p:nvPr/>
        </p:nvCxnSpPr>
        <p:spPr>
          <a:xfrm>
            <a:off x="17268712" y="3011372"/>
            <a:ext cx="2132286" cy="2014350"/>
          </a:xfrm>
          <a:prstGeom prst="curvedConnector3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Rectangle 123">
                <a:extLst>
                  <a:ext uri="{FF2B5EF4-FFF2-40B4-BE49-F238E27FC236}">
                    <a16:creationId xmlns="" xmlns:a16="http://schemas.microsoft.com/office/drawing/2014/main" id="{3ACF609D-7712-AA3A-C26A-E65B31C3A99B}"/>
                  </a:ext>
                </a:extLst>
              </p:cNvPr>
              <p:cNvSpPr/>
              <p:nvPr/>
            </p:nvSpPr>
            <p:spPr>
              <a:xfrm>
                <a:off x="18986678" y="4644022"/>
                <a:ext cx="4438959" cy="74648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acc>
                      <m:r>
                        <a:rPr lang="en-US" sz="4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</m:acc>
                      <m:r>
                        <a:rPr lang="en-US" sz="4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4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𝒌</m:t>
                      </m:r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</m:acc>
                      <m:r>
                        <a:rPr lang="en-US" sz="4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</m:acc>
                      <m:r>
                        <a:rPr lang="en-US" sz="4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000" b="1" dirty="0">
                  <a:solidFill>
                    <a:srgbClr val="FF0000"/>
                  </a:solidFill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4" name="Rectangle 123">
                <a:extLst>
                  <a:ext uri="{FF2B5EF4-FFF2-40B4-BE49-F238E27FC236}">
                    <a16:creationId xmlns:a16="http://schemas.microsoft.com/office/drawing/2014/main" id="{3ACF609D-7712-AA3A-C26A-E65B31C3A99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86678" y="4644022"/>
                <a:ext cx="4438959" cy="74648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Rectangle: Rounded Corners 127">
                <a:extLst>
                  <a:ext uri="{FF2B5EF4-FFF2-40B4-BE49-F238E27FC236}">
                    <a16:creationId xmlns="" xmlns:a16="http://schemas.microsoft.com/office/drawing/2014/main" id="{87BBCF19-8D3A-D73F-40EB-B5C5FC0A0D8F}"/>
                  </a:ext>
                </a:extLst>
              </p:cNvPr>
              <p:cNvSpPr/>
              <p:nvPr/>
            </p:nvSpPr>
            <p:spPr>
              <a:xfrm>
                <a:off x="16954349" y="8226405"/>
                <a:ext cx="8930231" cy="5411350"/>
              </a:xfrm>
              <a:prstGeom prst="round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marL="571500" indent="-571500"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vi-VN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d>
                      <m:dPr>
                        <m:ctrlPr>
                          <a:rPr lang="vi-VN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0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0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m:rPr>
                        <m:nor/>
                      </m:rPr>
                      <a:rPr lang="vi-VN" sz="4000" b="1">
                        <a:solidFill>
                          <a:prstClr val="black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endParaRPr lang="en-US" sz="40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571500" indent="-571500"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d>
                      <m:dPr>
                        <m:ctrlPr>
                          <a:rPr lang="vi-VN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0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0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4000" b="1" i="1" dirty="0">
                  <a:solidFill>
                    <a:prstClr val="black"/>
                  </a:solidFill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 xmlns:m="http://schemas.openxmlformats.org/officeDocument/2006/math"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•</m:t>
                    </m:r>
                    <m:r>
                      <a:rPr lang="en-US" sz="4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   </m:t>
                    </m:r>
                  </m:oMath>
                </a14:m>
                <a:r>
                  <a:rPr lang="vi-VN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𝒉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𝒉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4000" b="1" i="1" dirty="0">
                  <a:solidFill>
                    <a:prstClr val="black"/>
                  </a:solidFill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 xmlns:m="http://schemas.openxmlformats.org/officeDocument/2006/math"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•</m:t>
                    </m:r>
                  </m:oMath>
                </a14:m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𝒉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=(</m:t>
                    </m:r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𝒉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4000" b="1" i="1" dirty="0">
                  <a:solidFill>
                    <a:prstClr val="black"/>
                  </a:solidFill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4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•</m:t>
                      </m:r>
                      <m:r>
                        <a:rPr lang="en-US" sz="4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vi-VN" sz="4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acc>
                      <m:r>
                        <a:rPr lang="vi-VN" sz="4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acc>
                      <m:r>
                        <a:rPr lang="vi-VN" sz="4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; (−</m:t>
                      </m:r>
                      <m:r>
                        <a:rPr lang="vi-VN" sz="4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vi-VN" sz="4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)</m:t>
                      </m:r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acc>
                      <m:r>
                        <a:rPr lang="vi-VN" sz="4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acc>
                      <m:r>
                        <a:rPr lang="vi-VN" sz="4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571500" indent="-571500"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vi-VN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  <m:r>
                      <a:rPr lang="vi-VN" sz="4000" b="1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⟺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vi-VN" sz="4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hoặc</a:t>
                </a:r>
                <a:r>
                  <a:rPr lang="en-US" sz="4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</m:acc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4000" b="1" i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ctr"/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28" name="Rectangle: Rounded Corners 127">
                <a:extLst>
                  <a:ext uri="{FF2B5EF4-FFF2-40B4-BE49-F238E27FC236}">
                    <a16:creationId xmlns:a16="http://schemas.microsoft.com/office/drawing/2014/main" id="{87BBCF19-8D3A-D73F-40EB-B5C5FC0A0D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54349" y="8226405"/>
                <a:ext cx="8930231" cy="5411350"/>
              </a:xfrm>
              <a:prstGeom prst="round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9" name="Rectangle 128">
            <a:extLst>
              <a:ext uri="{FF2B5EF4-FFF2-40B4-BE49-F238E27FC236}">
                <a16:creationId xmlns="" xmlns:a16="http://schemas.microsoft.com/office/drawing/2014/main" id="{BD4DAAED-0C93-120B-D035-F6675E9C62F0}"/>
              </a:ext>
            </a:extLst>
          </p:cNvPr>
          <p:cNvSpPr/>
          <p:nvPr/>
        </p:nvSpPr>
        <p:spPr>
          <a:xfrm>
            <a:off x="2991630" y="5904606"/>
            <a:ext cx="3392394" cy="202329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rgbClr val="70AD47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 dụ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Rectangle 129">
                <a:extLst>
                  <a:ext uri="{FF2B5EF4-FFF2-40B4-BE49-F238E27FC236}">
                    <a16:creationId xmlns="" xmlns:a16="http://schemas.microsoft.com/office/drawing/2014/main" id="{ACFAAB39-785C-7BF5-58FD-F1C08D9E941F}"/>
                  </a:ext>
                </a:extLst>
              </p:cNvPr>
              <p:cNvSpPr/>
              <p:nvPr/>
            </p:nvSpPr>
            <p:spPr>
              <a:xfrm>
                <a:off x="257975" y="9309475"/>
                <a:ext cx="7799187" cy="1931307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vi-VN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𝑰</m:t>
                    </m:r>
                  </m:oMath>
                </a14:m>
                <a:r>
                  <a:rPr lang="vi-VN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</a:t>
                </a:r>
                <a:r>
                  <a:rPr lang="fr-FR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fr-FR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fr-FR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endParaRPr lang="fr-FR" sz="4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/>
                <a:r>
                  <a:rPr lang="fr-FR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𝑨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𝑩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𝑰</m:t>
                        </m:r>
                      </m:e>
                    </m:acc>
                    <m:r>
                      <a:rPr lang="en-US" sz="4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   </m:t>
                    </m:r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∀ </m:t>
                    </m:r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𝑴</m:t>
                    </m:r>
                  </m:oMath>
                </a14:m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ctr"/>
                <a:endParaRPr lang="en-US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130" name="Rectangle 129">
                <a:extLst>
                  <a:ext uri="{FF2B5EF4-FFF2-40B4-BE49-F238E27FC236}">
                    <a16:creationId xmlns:a16="http://schemas.microsoft.com/office/drawing/2014/main" id="{ACFAAB39-785C-7BF5-58FD-F1C08D9E94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975" y="9309475"/>
                <a:ext cx="7799187" cy="1931307"/>
              </a:xfrm>
              <a:prstGeom prst="rect">
                <a:avLst/>
              </a:prstGeom>
              <a:blipFill>
                <a:blip r:embed="rId13"/>
                <a:stretch>
                  <a:fillRect t="-88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Rectangle 131">
                <a:extLst>
                  <a:ext uri="{FF2B5EF4-FFF2-40B4-BE49-F238E27FC236}">
                    <a16:creationId xmlns="" xmlns:a16="http://schemas.microsoft.com/office/drawing/2014/main" id="{FBFA7C76-E695-0EEF-5FE3-0B6C0DA20EE9}"/>
                  </a:ext>
                </a:extLst>
              </p:cNvPr>
              <p:cNvSpPr/>
              <p:nvPr/>
            </p:nvSpPr>
            <p:spPr>
              <a:xfrm>
                <a:off x="0" y="10967806"/>
                <a:ext cx="9436100" cy="1755366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i="1" dirty="0">
                  <a:solidFill>
                    <a:prstClr val="black"/>
                  </a:solidFill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vi-VN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𝑮</m:t>
                    </m:r>
                    <m:r>
                      <a:rPr lang="en-US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ọng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vi-VN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𝑪</m:t>
                    </m:r>
                    <m:r>
                      <a:rPr lang="en-US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b="1" dirty="0">
                  <a:solidFill>
                    <a:prstClr val="black"/>
                  </a:solidFill>
                  <a:latin typeface="Tahoma" panose="020B0604030504040204" pitchFamily="34" charset="0"/>
                </a:endParaRPr>
              </a:p>
              <a:p>
                <a:pPr algn="ctr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𝑨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𝑩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𝑪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𝑮</m:t>
                        </m:r>
                      </m:e>
                    </m:acc>
                    <m:r>
                      <a:rPr lang="en-US" sz="4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∀ 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𝑴</m:t>
                    </m:r>
                  </m:oMath>
                </a14:m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ctr"/>
                <a:endParaRPr lang="en-US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2" name="Rectangle 131">
                <a:extLst>
                  <a:ext uri="{FF2B5EF4-FFF2-40B4-BE49-F238E27FC236}">
                    <a16:creationId xmlns:a16="http://schemas.microsoft.com/office/drawing/2014/main" id="{FBFA7C76-E695-0EEF-5FE3-0B6C0DA20E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0967806"/>
                <a:ext cx="9436100" cy="1755366"/>
              </a:xfrm>
              <a:prstGeom prst="rect">
                <a:avLst/>
              </a:prstGeom>
              <a:blipFill>
                <a:blip r:embed="rId14"/>
                <a:stretch>
                  <a:fillRect b="-520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5" name="Rectangle: Rounded Corners 134">
            <a:extLst>
              <a:ext uri="{FF2B5EF4-FFF2-40B4-BE49-F238E27FC236}">
                <a16:creationId xmlns="" xmlns:a16="http://schemas.microsoft.com/office/drawing/2014/main" id="{065F4FA2-DC9D-0463-5D5C-E2B5F106A9B2}"/>
              </a:ext>
            </a:extLst>
          </p:cNvPr>
          <p:cNvSpPr/>
          <p:nvPr/>
        </p:nvSpPr>
        <p:spPr>
          <a:xfrm>
            <a:off x="1061336" y="1870511"/>
            <a:ext cx="5176336" cy="1704975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ng</a:t>
            </a:r>
            <a:r>
              <a:rPr lang="en-US" sz="5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endParaRPr lang="en-US" sz="54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8480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 animBg="1"/>
      <p:bldP spid="62" grpId="0" animBg="1"/>
      <p:bldP spid="60" grpId="0" animBg="1"/>
      <p:bldP spid="67" grpId="0"/>
      <p:bldP spid="90" grpId="0"/>
      <p:bldP spid="99" grpId="0" animBg="1"/>
      <p:bldP spid="100" grpId="0"/>
      <p:bldP spid="110" grpId="0"/>
      <p:bldP spid="124" grpId="0"/>
      <p:bldP spid="128" grpId="0" animBg="1"/>
      <p:bldP spid="129" grpId="0"/>
      <p:bldP spid="130" grpId="0"/>
      <p:bldP spid="132" grpId="0" animBg="1"/>
      <p:bldP spid="13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" name="Group 68"/>
          <p:cNvGrpSpPr/>
          <p:nvPr/>
        </p:nvGrpSpPr>
        <p:grpSpPr>
          <a:xfrm>
            <a:off x="1575872" y="1907475"/>
            <a:ext cx="22122328" cy="11635957"/>
            <a:chOff x="-3538955" y="3486542"/>
            <a:chExt cx="22122328" cy="11635957"/>
          </a:xfrm>
        </p:grpSpPr>
        <p:sp>
          <p:nvSpPr>
            <p:cNvPr id="70" name="Right Triangle 69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accent2">
                    <a:lumMod val="75000"/>
                  </a:schemeClr>
                </a:solidFill>
              </a:endParaRPr>
            </a:p>
          </p:txBody>
        </p:sp>
        <p:sp>
          <p:nvSpPr>
            <p:cNvPr id="72" name="Rounded Rectangle 71"/>
            <p:cNvSpPr/>
            <p:nvPr/>
          </p:nvSpPr>
          <p:spPr>
            <a:xfrm>
              <a:off x="-3538955" y="3592713"/>
              <a:ext cx="22122328" cy="11529786"/>
            </a:xfrm>
            <a:prstGeom prst="roundRect">
              <a:avLst>
                <a:gd name="adj" fmla="val 4110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 dirty="0">
                <a:solidFill>
                  <a:schemeClr val="accent2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99" name="TextBox 98"/>
          <p:cNvSpPr txBox="1"/>
          <p:nvPr/>
        </p:nvSpPr>
        <p:spPr>
          <a:xfrm>
            <a:off x="1687709" y="2679850"/>
            <a:ext cx="3467556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 HỌC</a:t>
            </a:r>
          </a:p>
        </p:txBody>
      </p:sp>
      <p:grpSp>
        <p:nvGrpSpPr>
          <p:cNvPr id="56" name="Group 60"/>
          <p:cNvGrpSpPr/>
          <p:nvPr/>
        </p:nvGrpSpPr>
        <p:grpSpPr>
          <a:xfrm>
            <a:off x="1422402" y="6973661"/>
            <a:ext cx="5754238" cy="907184"/>
            <a:chOff x="7459670" y="7086600"/>
            <a:chExt cx="5754904" cy="907289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4122118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 NGHĨA</a:t>
              </a:r>
              <a:endParaRPr lang="en-US" sz="47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1422399" y="8160704"/>
            <a:ext cx="5048918" cy="929775"/>
            <a:chOff x="7459670" y="8524495"/>
            <a:chExt cx="5049499" cy="929882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3416713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 CHẤT</a:t>
              </a:r>
              <a:endParaRPr lang="en-US" sz="4700" b="1" spc="-15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47" name="Group 67"/>
          <p:cNvGrpSpPr/>
          <p:nvPr/>
        </p:nvGrpSpPr>
        <p:grpSpPr>
          <a:xfrm>
            <a:off x="1443328" y="9419515"/>
            <a:ext cx="7606392" cy="956919"/>
            <a:chOff x="7459670" y="8524495"/>
            <a:chExt cx="9834442" cy="957029"/>
          </a:xfrm>
        </p:grpSpPr>
        <p:sp>
          <p:nvSpPr>
            <p:cNvPr id="48" name="Rectangle 47"/>
            <p:cNvSpPr/>
            <p:nvPr/>
          </p:nvSpPr>
          <p:spPr>
            <a:xfrm>
              <a:off x="9529919" y="8665822"/>
              <a:ext cx="7764193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MỘT SỐ ỨNG DỤNG</a:t>
              </a:r>
              <a:endParaRPr lang="en-US" sz="4700" b="1" spc="-15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9" name="Group 32"/>
            <p:cNvGrpSpPr/>
            <p:nvPr/>
          </p:nvGrpSpPr>
          <p:grpSpPr>
            <a:xfrm>
              <a:off x="7459670" y="8524495"/>
              <a:ext cx="1800329" cy="929883"/>
              <a:chOff x="7459669" y="7543800"/>
              <a:chExt cx="1785466" cy="929883"/>
            </a:xfrm>
          </p:grpSpPr>
          <p:sp>
            <p:nvSpPr>
              <p:cNvPr id="5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1" name="Group 41"/>
              <p:cNvGrpSpPr/>
              <p:nvPr/>
            </p:nvGrpSpPr>
            <p:grpSpPr>
              <a:xfrm>
                <a:off x="7469189" y="7685126"/>
                <a:ext cx="1775946" cy="788557"/>
                <a:chOff x="7469189" y="7685126"/>
                <a:chExt cx="1775946" cy="788557"/>
              </a:xfrm>
            </p:grpSpPr>
            <p:sp>
              <p:nvSpPr>
                <p:cNvPr id="52" name="Round Same Side Corner Rectangle 51"/>
                <p:cNvSpPr/>
                <p:nvPr/>
              </p:nvSpPr>
              <p:spPr>
                <a:xfrm rot="5400000">
                  <a:off x="7962883" y="7191432"/>
                  <a:ext cx="788557" cy="1775946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7751318" y="7688759"/>
                  <a:ext cx="922491" cy="70796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  <p:sp>
        <p:nvSpPr>
          <p:cNvPr id="97" name="Google Shape;123;p14">
            <a:extLst>
              <a:ext uri="{FF2B5EF4-FFF2-40B4-BE49-F238E27FC236}">
                <a16:creationId xmlns:a16="http://schemas.microsoft.com/office/drawing/2014/main" xmlns="" id="{6F2C5CD0-4105-41B5-AFEE-D88C0083FA70}"/>
              </a:ext>
            </a:extLst>
          </p:cNvPr>
          <p:cNvSpPr txBox="1"/>
          <p:nvPr/>
        </p:nvSpPr>
        <p:spPr>
          <a:xfrm>
            <a:off x="2363882" y="3464728"/>
            <a:ext cx="1840975" cy="1323399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innerShdw blurRad="63500" dist="50800">
              <a:prstClr val="black">
                <a:alpha val="50000"/>
              </a:prstClr>
            </a:innerShdw>
          </a:effectLst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8000" b="1" dirty="0">
                <a:solidFill>
                  <a:schemeClr val="bg1"/>
                </a:solidFill>
                <a:latin typeface="Yu Gothic UI Semilight" panose="020B0400000000000000" pitchFamily="34" charset="-128"/>
                <a:ea typeface="Yu Gothic UI Semilight" panose="020B0400000000000000" pitchFamily="34" charset="-128"/>
              </a:rPr>
              <a:t>➉</a:t>
            </a:r>
            <a:endParaRPr sz="8000" b="1" dirty="0">
              <a:solidFill>
                <a:schemeClr val="bg1"/>
              </a:solidFill>
            </a:endParaRPr>
          </a:p>
        </p:txBody>
      </p:sp>
      <p:grpSp>
        <p:nvGrpSpPr>
          <p:cNvPr id="103" name="Group 102">
            <a:extLst>
              <a:ext uri="{FF2B5EF4-FFF2-40B4-BE49-F238E27FC236}">
                <a16:creationId xmlns:a16="http://schemas.microsoft.com/office/drawing/2014/main" xmlns="" id="{FC23DE1C-E8E6-4B22-ABFD-8475D2948CC7}"/>
              </a:ext>
            </a:extLst>
          </p:cNvPr>
          <p:cNvGrpSpPr/>
          <p:nvPr/>
        </p:nvGrpSpPr>
        <p:grpSpPr>
          <a:xfrm>
            <a:off x="5359152" y="2265331"/>
            <a:ext cx="17496056" cy="2840069"/>
            <a:chOff x="394026" y="139419"/>
            <a:chExt cx="12080358" cy="2840069"/>
          </a:xfrm>
        </p:grpSpPr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xmlns="" id="{7E2210BF-806D-47DD-8F8D-CCA2DB18527D}"/>
                </a:ext>
              </a:extLst>
            </p:cNvPr>
            <p:cNvGrpSpPr/>
            <p:nvPr/>
          </p:nvGrpSpPr>
          <p:grpSpPr>
            <a:xfrm>
              <a:off x="394026" y="139419"/>
              <a:ext cx="12080357" cy="2840069"/>
              <a:chOff x="814648" y="4231655"/>
              <a:chExt cx="12080357" cy="2840069"/>
            </a:xfrm>
          </p:grpSpPr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xmlns="" id="{5B07DBC7-B832-46CC-9B37-FF5DE842FCE6}"/>
                  </a:ext>
                </a:extLst>
              </p:cNvPr>
              <p:cNvSpPr/>
              <p:nvPr/>
            </p:nvSpPr>
            <p:spPr>
              <a:xfrm>
                <a:off x="814648" y="4231802"/>
                <a:ext cx="12080357" cy="2839922"/>
              </a:xfrm>
              <a:prstGeom prst="rect">
                <a:avLst/>
              </a:prstGeom>
              <a:pattFill prst="openDmnd">
                <a:fgClr>
                  <a:srgbClr val="F1FEE8"/>
                </a:fgClr>
                <a:bgClr>
                  <a:schemeClr val="accent6">
                    <a:lumMod val="20000"/>
                    <a:lumOff val="80000"/>
                  </a:schemeClr>
                </a:bgClr>
              </a:pattFill>
              <a:ln>
                <a:noFill/>
              </a:ln>
              <a:effectLst>
                <a:innerShdw blurRad="63500" dist="50800" dir="108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8" name="Group 107">
                <a:extLst>
                  <a:ext uri="{FF2B5EF4-FFF2-40B4-BE49-F238E27FC236}">
                    <a16:creationId xmlns:a16="http://schemas.microsoft.com/office/drawing/2014/main" xmlns="" id="{CE15F47A-58E4-4238-B59E-259793E4C47E}"/>
                  </a:ext>
                </a:extLst>
              </p:cNvPr>
              <p:cNvGrpSpPr/>
              <p:nvPr/>
            </p:nvGrpSpPr>
            <p:grpSpPr>
              <a:xfrm>
                <a:off x="814648" y="4231655"/>
                <a:ext cx="2576252" cy="1866040"/>
                <a:chOff x="295100" y="4145454"/>
                <a:chExt cx="2768316" cy="1866040"/>
              </a:xfrm>
            </p:grpSpPr>
            <p:grpSp>
              <p:nvGrpSpPr>
                <p:cNvPr id="116" name="Group 115">
                  <a:extLst>
                    <a:ext uri="{FF2B5EF4-FFF2-40B4-BE49-F238E27FC236}">
                      <a16:creationId xmlns:a16="http://schemas.microsoft.com/office/drawing/2014/main" xmlns="" id="{64640920-8313-4669-A878-379DC6A75A14}"/>
                    </a:ext>
                  </a:extLst>
                </p:cNvPr>
                <p:cNvGrpSpPr/>
                <p:nvPr/>
              </p:nvGrpSpPr>
              <p:grpSpPr>
                <a:xfrm>
                  <a:off x="295100" y="4145454"/>
                  <a:ext cx="2768316" cy="1866040"/>
                  <a:chOff x="295100" y="4145454"/>
                  <a:chExt cx="2768316" cy="1866040"/>
                </a:xfrm>
              </p:grpSpPr>
              <p:sp>
                <p:nvSpPr>
                  <p:cNvPr id="118" name="Freeform: Shape 117">
                    <a:extLst>
                      <a:ext uri="{FF2B5EF4-FFF2-40B4-BE49-F238E27FC236}">
                        <a16:creationId xmlns:a16="http://schemas.microsoft.com/office/drawing/2014/main" xmlns="" id="{6A654E73-6239-468E-8089-307B3F2D407A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746239" y="3694317"/>
                    <a:ext cx="1866039" cy="2768315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9" name="Freeform: Shape 118">
                    <a:extLst>
                      <a:ext uri="{FF2B5EF4-FFF2-40B4-BE49-F238E27FC236}">
                        <a16:creationId xmlns:a16="http://schemas.microsoft.com/office/drawing/2014/main" xmlns="" id="{DB85BBD7-FBC9-429E-9CA9-AD7608A793D7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238468" y="4211612"/>
                    <a:ext cx="1866037" cy="1733724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4">
                      <a:lumMod val="7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0" name="Freeform: Shape 119">
                    <a:extLst>
                      <a:ext uri="{FF2B5EF4-FFF2-40B4-BE49-F238E27FC236}">
                        <a16:creationId xmlns:a16="http://schemas.microsoft.com/office/drawing/2014/main" xmlns="" id="{F0A31368-5C47-4C6D-B5EE-598C4C4C4AC1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5106" y="4435448"/>
                    <a:ext cx="1866038" cy="1286049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60000"/>
                      <a:lumOff val="4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</p:grpSp>
            <p:pic>
              <p:nvPicPr>
                <p:cNvPr id="117" name="Picture 116">
                  <a:extLst>
                    <a:ext uri="{FF2B5EF4-FFF2-40B4-BE49-F238E27FC236}">
                      <a16:creationId xmlns:a16="http://schemas.microsoft.com/office/drawing/2014/main" xmlns="" id="{9ED3B5BF-C3BE-4BDD-9382-1805FB1F428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54843" y="4191912"/>
                  <a:ext cx="374013" cy="492528"/>
                </a:xfrm>
                <a:prstGeom prst="rect">
                  <a:avLst/>
                </a:prstGeom>
              </p:spPr>
            </p:pic>
          </p:grpSp>
          <p:grpSp>
            <p:nvGrpSpPr>
              <p:cNvPr id="109" name="Group 108">
                <a:extLst>
                  <a:ext uri="{FF2B5EF4-FFF2-40B4-BE49-F238E27FC236}">
                    <a16:creationId xmlns:a16="http://schemas.microsoft.com/office/drawing/2014/main" xmlns="" id="{7D03E0F1-35C6-4608-AD0C-020FD28E3E4F}"/>
                  </a:ext>
                </a:extLst>
              </p:cNvPr>
              <p:cNvGrpSpPr/>
              <p:nvPr/>
            </p:nvGrpSpPr>
            <p:grpSpPr>
              <a:xfrm>
                <a:off x="1270171" y="4821034"/>
                <a:ext cx="11205287" cy="2096089"/>
                <a:chOff x="2105694" y="4788029"/>
                <a:chExt cx="11205287" cy="2096089"/>
              </a:xfrm>
            </p:grpSpPr>
            <p:grpSp>
              <p:nvGrpSpPr>
                <p:cNvPr id="110" name="Group 109">
                  <a:extLst>
                    <a:ext uri="{FF2B5EF4-FFF2-40B4-BE49-F238E27FC236}">
                      <a16:creationId xmlns:a16="http://schemas.microsoft.com/office/drawing/2014/main" xmlns="" id="{1A11BCDE-0B85-451B-96C0-5D38A0F575DC}"/>
                    </a:ext>
                  </a:extLst>
                </p:cNvPr>
                <p:cNvGrpSpPr/>
                <p:nvPr/>
              </p:nvGrpSpPr>
              <p:grpSpPr>
                <a:xfrm>
                  <a:off x="2105694" y="4788029"/>
                  <a:ext cx="7953600" cy="2096089"/>
                  <a:chOff x="2039192" y="4731333"/>
                  <a:chExt cx="7953600" cy="2096089"/>
                </a:xfrm>
              </p:grpSpPr>
              <p:sp>
                <p:nvSpPr>
                  <p:cNvPr id="112" name="Arrow: Pentagon 111">
                    <a:extLst>
                      <a:ext uri="{FF2B5EF4-FFF2-40B4-BE49-F238E27FC236}">
                        <a16:creationId xmlns:a16="http://schemas.microsoft.com/office/drawing/2014/main" xmlns="" id="{1EAE05B5-4025-4CEE-9AC7-1AB6177A996B}"/>
                      </a:ext>
                    </a:extLst>
                  </p:cNvPr>
                  <p:cNvSpPr/>
                  <p:nvPr/>
                </p:nvSpPr>
                <p:spPr>
                  <a:xfrm>
                    <a:off x="3103023" y="4731333"/>
                    <a:ext cx="6889769" cy="707886"/>
                  </a:xfrm>
                  <a:prstGeom prst="homePlate">
                    <a:avLst>
                      <a:gd name="adj" fmla="val 32355"/>
                    </a:avLst>
                  </a:prstGeom>
                  <a:solidFill>
                    <a:srgbClr val="F1FEE8">
                      <a:alpha val="26000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pSp>
                <p:nvGrpSpPr>
                  <p:cNvPr id="113" name="Group 112">
                    <a:extLst>
                      <a:ext uri="{FF2B5EF4-FFF2-40B4-BE49-F238E27FC236}">
                        <a16:creationId xmlns:a16="http://schemas.microsoft.com/office/drawing/2014/main" xmlns="" id="{CAB9DD1D-19B6-46EF-B106-2089127B3A37}"/>
                      </a:ext>
                    </a:extLst>
                  </p:cNvPr>
                  <p:cNvGrpSpPr/>
                  <p:nvPr/>
                </p:nvGrpSpPr>
                <p:grpSpPr>
                  <a:xfrm>
                    <a:off x="2039192" y="5784732"/>
                    <a:ext cx="1364505" cy="1042690"/>
                    <a:chOff x="2718761" y="6078326"/>
                    <a:chExt cx="1364505" cy="1042690"/>
                  </a:xfrm>
                </p:grpSpPr>
                <p:sp>
                  <p:nvSpPr>
                    <p:cNvPr id="114" name="Oval 113">
                      <a:extLst>
                        <a:ext uri="{FF2B5EF4-FFF2-40B4-BE49-F238E27FC236}">
                          <a16:creationId xmlns:a16="http://schemas.microsoft.com/office/drawing/2014/main" xmlns="" id="{1ED8F30B-B3D2-46F4-AF2A-7D023C96473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718761" y="6078326"/>
                      <a:ext cx="1041975" cy="1042690"/>
                    </a:xfrm>
                    <a:prstGeom prst="ellipse">
                      <a:avLst/>
                    </a:prstGeom>
                    <a:solidFill>
                      <a:srgbClr val="EBFDFF"/>
                    </a:solidFill>
                    <a:ln>
                      <a:noFill/>
                    </a:ln>
                    <a:effectLst>
                      <a:glow rad="63500">
                        <a:schemeClr val="accent5">
                          <a:satMod val="175000"/>
                          <a:alpha val="40000"/>
                        </a:schemeClr>
                      </a:glo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15" name="TextBox 114">
                      <a:extLst>
                        <a:ext uri="{FF2B5EF4-FFF2-40B4-BE49-F238E27FC236}">
                          <a16:creationId xmlns:a16="http://schemas.microsoft.com/office/drawing/2014/main" xmlns="" id="{0FB7A7CB-AE6C-404F-903F-A20A7BA3A758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2876443" y="6245728"/>
                      <a:ext cx="1206823" cy="707886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sz="4000" b="1" dirty="0" smtClean="0">
                          <a:solidFill>
                            <a:srgbClr val="D60093"/>
                          </a:solidFill>
                          <a:latin typeface="Britannic Bold" panose="020B0903060703020204" pitchFamily="34" charset="0"/>
                        </a:rPr>
                        <a:t>§ 5</a:t>
                      </a:r>
                      <a:endParaRPr lang="en-US" sz="4000" b="1" dirty="0">
                        <a:solidFill>
                          <a:srgbClr val="D60093"/>
                        </a:solidFill>
                        <a:latin typeface="Britannic Bold" panose="020B0903060703020204" pitchFamily="34" charset="0"/>
                      </a:endParaRPr>
                    </a:p>
                  </p:txBody>
                </p:sp>
              </p:grpSp>
            </p:grpSp>
            <p:sp>
              <p:nvSpPr>
                <p:cNvPr id="111" name="TextBox 110">
                  <a:extLst>
                    <a:ext uri="{FF2B5EF4-FFF2-40B4-BE49-F238E27FC236}">
                      <a16:creationId xmlns:a16="http://schemas.microsoft.com/office/drawing/2014/main" xmlns="" id="{41BC9EEA-67FE-4025-88C5-13279157F75A}"/>
                    </a:ext>
                  </a:extLst>
                </p:cNvPr>
                <p:cNvSpPr txBox="1"/>
                <p:nvPr/>
              </p:nvSpPr>
              <p:spPr>
                <a:xfrm>
                  <a:off x="3147669" y="5898566"/>
                  <a:ext cx="10163312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 smtClean="0">
                      <a:solidFill>
                        <a:schemeClr val="accent4">
                          <a:lumMod val="50000"/>
                        </a:schemeClr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CH CỦA MỘT SỐ VỚI MỘT VECTƠ</a:t>
                  </a:r>
                  <a:endParaRPr lang="en-US" sz="4800" b="1" dirty="0">
                    <a:solidFill>
                      <a:schemeClr val="accent4">
                        <a:lumMod val="5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  <p:pic>
          <p:nvPicPr>
            <p:cNvPr id="106" name="Picture 105">
              <a:extLst>
                <a:ext uri="{FF2B5EF4-FFF2-40B4-BE49-F238E27FC236}">
                  <a16:creationId xmlns:a16="http://schemas.microsoft.com/office/drawing/2014/main" xmlns="" id="{707D7BD0-AB45-4AE3-B10E-5F71423C66A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928981" y="196907"/>
              <a:ext cx="545403" cy="481498"/>
            </a:xfrm>
            <a:prstGeom prst="rect">
              <a:avLst/>
            </a:prstGeom>
          </p:spPr>
        </p:pic>
      </p:grpSp>
      <p:sp>
        <p:nvSpPr>
          <p:cNvPr id="121" name="TextBox 120">
            <a:extLst>
              <a:ext uri="{FF2B5EF4-FFF2-40B4-BE49-F238E27FC236}">
                <a16:creationId xmlns:a16="http://schemas.microsoft.com/office/drawing/2014/main" xmlns="" id="{5DA27644-2C46-47CA-A457-16B35E614217}"/>
              </a:ext>
            </a:extLst>
          </p:cNvPr>
          <p:cNvSpPr txBox="1"/>
          <p:nvPr/>
        </p:nvSpPr>
        <p:spPr>
          <a:xfrm>
            <a:off x="6514966" y="2889847"/>
            <a:ext cx="1634024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solidFill>
                  <a:schemeClr val="accent2">
                    <a:lumMod val="75000"/>
                  </a:schemeClr>
                </a:solidFill>
                <a:latin typeface="+mj-lt"/>
              </a:rPr>
              <a:t>CHƯƠNG </a:t>
            </a:r>
            <a:r>
              <a:rPr lang="vi-VN" sz="4400" b="1" dirty="0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IV. HỆ THỨC LƯỢNG TRONG TAM GIÁC. VEC TƠ</a:t>
            </a:r>
            <a:endParaRPr lang="vi-VN" sz="4400" b="1" dirty="0">
              <a:solidFill>
                <a:schemeClr val="accent2">
                  <a:lumMod val="75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9657736" y="1923568"/>
            <a:ext cx="13944600" cy="11576010"/>
          </a:xfrm>
          <a:prstGeom prst="roundRect">
            <a:avLst>
              <a:gd name="adj" fmla="val 4110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Round Same Side Corner Rectangle 15"/>
          <p:cNvSpPr/>
          <p:nvPr/>
        </p:nvSpPr>
        <p:spPr>
          <a:xfrm flipV="1">
            <a:off x="9982200" y="2586689"/>
            <a:ext cx="13526830" cy="2188002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0287001" y="2554589"/>
            <a:ext cx="1322203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</a:pPr>
            <a:r>
              <a:rPr lang="vi-VN" sz="4800" b="1" dirty="0">
                <a:solidFill>
                  <a:srgbClr val="FFFF00"/>
                </a:solidFill>
                <a:latin typeface="+mj-lt"/>
              </a:rPr>
              <a:t>CHƯƠNG </a:t>
            </a:r>
            <a:r>
              <a:rPr lang="vi-VN" sz="4800" b="1" dirty="0" smtClean="0">
                <a:solidFill>
                  <a:srgbClr val="FFFF00"/>
                </a:solidFill>
                <a:latin typeface="+mj-lt"/>
              </a:rPr>
              <a:t>IV.  </a:t>
            </a:r>
          </a:p>
          <a:p>
            <a:pPr lvl="0">
              <a:lnSpc>
                <a:spcPct val="150000"/>
              </a:lnSpc>
            </a:pPr>
            <a:r>
              <a:rPr lang="vi-VN" sz="4400" b="1" dirty="0" smtClean="0">
                <a:solidFill>
                  <a:schemeClr val="bg1"/>
                </a:solidFill>
                <a:latin typeface="Times New Roman"/>
              </a:rPr>
              <a:t>HỆ </a:t>
            </a:r>
            <a:r>
              <a:rPr lang="vi-VN" sz="4400" b="1" dirty="0">
                <a:solidFill>
                  <a:schemeClr val="bg1"/>
                </a:solidFill>
                <a:latin typeface="Times New Roman"/>
              </a:rPr>
              <a:t>THỨC LƯỢNG TRONG TAM GIÁC. </a:t>
            </a:r>
            <a:r>
              <a:rPr lang="vi-VN" sz="4400" b="1" dirty="0" smtClean="0">
                <a:solidFill>
                  <a:schemeClr val="bg1"/>
                </a:solidFill>
                <a:latin typeface="Times New Roman"/>
              </a:rPr>
              <a:t>VECTƠ</a:t>
            </a:r>
            <a:endParaRPr lang="vi-VN" sz="4400" b="1" dirty="0">
              <a:solidFill>
                <a:schemeClr val="bg1"/>
              </a:solidFill>
              <a:latin typeface="Times New Roman"/>
            </a:endParaRP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xmlns="" id="{9DD62A2F-0278-4FC2-A499-CACC34D752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970" y="1923568"/>
            <a:ext cx="8531796" cy="11576010"/>
          </a:xfrm>
          <a:prstGeom prst="rect">
            <a:avLst/>
          </a:prstGeom>
        </p:spPr>
      </p:pic>
      <p:sp>
        <p:nvSpPr>
          <p:cNvPr id="17" name="Rectangle 6">
            <a:extLst>
              <a:ext uri="{FF2B5EF4-FFF2-40B4-BE49-F238E27FC236}">
                <a16:creationId xmlns:a16="http://schemas.microsoft.com/office/drawing/2014/main" xmlns="" id="{FA1434C5-B6EA-4E8A-9827-5D7F3A020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2200" y="6705600"/>
            <a:ext cx="13222030" cy="15748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  <a:miter lim="800000"/>
          </a:ln>
          <a:effectLst/>
        </p:spPr>
        <p:txBody>
          <a:bodyPr/>
          <a:lstStyle/>
          <a:p>
            <a:pPr algn="ctr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5.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endParaRPr lang="en-US" sz="60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4945083" y="8737937"/>
            <a:ext cx="3296264" cy="101566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err="1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iết</a:t>
            </a:r>
            <a:r>
              <a:rPr lang="en-US" sz="6000" b="1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2</a:t>
            </a:r>
            <a:endParaRPr lang="vi-VN" sz="6000" b="1" dirty="0">
              <a:solidFill>
                <a:srgbClr val="C0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379106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54"/>
          <p:cNvGrpSpPr/>
          <p:nvPr/>
        </p:nvGrpSpPr>
        <p:grpSpPr>
          <a:xfrm>
            <a:off x="683699" y="2936405"/>
            <a:ext cx="23014501" cy="9255596"/>
            <a:chOff x="1268078" y="3405486"/>
            <a:chExt cx="22602713" cy="3489162"/>
          </a:xfrm>
        </p:grpSpPr>
        <p:sp>
          <p:nvSpPr>
            <p:cNvPr id="40" name="Rounded Rectangle 39"/>
            <p:cNvSpPr/>
            <p:nvPr/>
          </p:nvSpPr>
          <p:spPr>
            <a:xfrm>
              <a:off x="1532360" y="3579402"/>
              <a:ext cx="22338431" cy="331524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41" name="Group 67"/>
            <p:cNvGrpSpPr/>
            <p:nvPr/>
          </p:nvGrpSpPr>
          <p:grpSpPr>
            <a:xfrm>
              <a:off x="1268078" y="3405486"/>
              <a:ext cx="6022114" cy="940513"/>
              <a:chOff x="1311958" y="3405486"/>
              <a:chExt cx="6022114" cy="940513"/>
            </a:xfrm>
          </p:grpSpPr>
          <p:sp>
            <p:nvSpPr>
              <p:cNvPr id="42" name="Freeform 20"/>
              <p:cNvSpPr>
                <a:spLocks/>
              </p:cNvSpPr>
              <p:nvPr/>
            </p:nvSpPr>
            <p:spPr bwMode="auto">
              <a:xfrm rot="5400000">
                <a:off x="4298069" y="1294398"/>
                <a:ext cx="810609" cy="5261397"/>
              </a:xfrm>
              <a:prstGeom prst="round2SameRect">
                <a:avLst>
                  <a:gd name="adj1" fmla="val 9151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2581003" y="3701813"/>
                <a:ext cx="4011686" cy="3736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6000" b="1" dirty="0" err="1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ởi</a:t>
                </a:r>
                <a:r>
                  <a:rPr lang="en-US" sz="60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6000" b="1" dirty="0" err="1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ng</a:t>
                </a:r>
                <a:endParaRPr lang="en-US" sz="6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5" name="Rectangle 4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grpSp>
        <p:nvGrpSpPr>
          <p:cNvPr id="71" name="Group 70"/>
          <p:cNvGrpSpPr/>
          <p:nvPr/>
        </p:nvGrpSpPr>
        <p:grpSpPr>
          <a:xfrm>
            <a:off x="325435" y="1931840"/>
            <a:ext cx="23163213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53572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975864" y="5783232"/>
                <a:ext cx="9892452" cy="8560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5864" y="5783232"/>
                <a:ext cx="9892452" cy="856068"/>
              </a:xfrm>
              <a:prstGeom prst="rect">
                <a:avLst/>
              </a:prstGeom>
              <a:blipFill>
                <a:blip r:embed="rId3"/>
                <a:stretch>
                  <a:fillRect l="-2465" t="-5714" r="-1540" b="-3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992078" y="6716935"/>
                <a:ext cx="8894201" cy="17654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57200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  <a:endParaRPr lang="en-US" sz="4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2078" y="6716935"/>
                <a:ext cx="8894201" cy="1765483"/>
              </a:xfrm>
              <a:prstGeom prst="rect">
                <a:avLst/>
              </a:prstGeom>
              <a:blipFill>
                <a:blip r:embed="rId4"/>
                <a:stretch>
                  <a:fillRect t="-1038" r="-1919" b="-114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975864" y="8686025"/>
                <a:ext cx="9377936" cy="17654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57200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ì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ề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5864" y="8686025"/>
                <a:ext cx="9377936" cy="1765483"/>
              </a:xfrm>
              <a:prstGeom prst="rect">
                <a:avLst/>
              </a:prstGeom>
              <a:blipFill>
                <a:blip r:embed="rId5"/>
                <a:stretch>
                  <a:fillRect l="-2599" t="-5882" b="-96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930664" y="4144608"/>
            <a:ext cx="11557985" cy="7688124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249400" y="6073750"/>
            <a:ext cx="3152775" cy="523875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249400" y="8035423"/>
            <a:ext cx="8915400" cy="481393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4350180" y="9978875"/>
            <a:ext cx="5934075" cy="5143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15498614" y="5566613"/>
                <a:ext cx="70083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98614" y="5566613"/>
                <a:ext cx="700833" cy="7694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17983200" y="7405563"/>
                <a:ext cx="655949" cy="87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</m:acc>
                    </m:oMath>
                  </m:oMathPara>
                </a14:m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83200" y="7405563"/>
                <a:ext cx="655949" cy="87011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17037332" y="9348544"/>
                <a:ext cx="59824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𝒄</m:t>
                          </m:r>
                        </m:e>
                      </m:acc>
                    </m:oMath>
                  </m:oMathPara>
                </a14:m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37332" y="9348544"/>
                <a:ext cx="598241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36"/>
          <p:cNvSpPr/>
          <p:nvPr/>
        </p:nvSpPr>
        <p:spPr>
          <a:xfrm>
            <a:off x="2936957" y="1936985"/>
            <a:ext cx="21142243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ều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ện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ều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ện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ng</a:t>
            </a:r>
            <a:endParaRPr lang="en-US" sz="4600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824780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14" grpId="0"/>
      <p:bldP spid="32" grpId="0"/>
      <p:bldP spid="34" grpId="0"/>
      <p:bldP spid="35" grpId="0"/>
      <p:bldP spid="3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325435" y="3226500"/>
            <a:ext cx="22325581" cy="3568169"/>
            <a:chOff x="1076414" y="4334859"/>
            <a:chExt cx="22325581" cy="3568169"/>
          </a:xfrm>
          <a:solidFill>
            <a:schemeClr val="accent2">
              <a:lumMod val="20000"/>
              <a:lumOff val="80000"/>
            </a:schemeClr>
          </a:solidFill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  <a:grpFill/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grpFill/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  <a:grpFill/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grpFill/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  <a:grpFill/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2480166" cy="800219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rgbClr val="ED7D31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hi</a:t>
                </a:r>
                <a:r>
                  <a:rPr lang="en-US" sz="4600" b="1" dirty="0">
                    <a:solidFill>
                      <a:srgbClr val="ED7D31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ED7D31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ớ</a:t>
                </a:r>
                <a:endParaRPr lang="en-US" sz="4600" b="1" dirty="0">
                  <a:solidFill>
                    <a:srgbClr val="ED7D31">
                      <a:lumMod val="75000"/>
                    </a:srgb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55" name="Group 67"/>
          <p:cNvGrpSpPr/>
          <p:nvPr/>
        </p:nvGrpSpPr>
        <p:grpSpPr>
          <a:xfrm>
            <a:off x="1087167" y="7864523"/>
            <a:ext cx="3282348" cy="800219"/>
            <a:chOff x="1371545" y="3527166"/>
            <a:chExt cx="3282348" cy="800219"/>
          </a:xfrm>
        </p:grpSpPr>
        <p:sp>
          <p:nvSpPr>
            <p:cNvPr id="57" name="TextBox 56"/>
            <p:cNvSpPr txBox="1"/>
            <p:nvPr/>
          </p:nvSpPr>
          <p:spPr>
            <a:xfrm>
              <a:off x="2250671" y="3527166"/>
              <a:ext cx="2403222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</a:t>
              </a:r>
              <a:endParaRPr lang="en-US" sz="46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8" name="Group 70"/>
            <p:cNvGrpSpPr/>
            <p:nvPr/>
          </p:nvGrpSpPr>
          <p:grpSpPr>
            <a:xfrm>
              <a:off x="1371545" y="3642225"/>
              <a:ext cx="666731" cy="642577"/>
              <a:chOff x="1371545" y="3642225"/>
              <a:chExt cx="666731" cy="642577"/>
            </a:xfrm>
          </p:grpSpPr>
          <p:sp>
            <p:nvSpPr>
              <p:cNvPr id="72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3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4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5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6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7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8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9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1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3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45" name="Group 44"/>
          <p:cNvGrpSpPr/>
          <p:nvPr/>
        </p:nvGrpSpPr>
        <p:grpSpPr>
          <a:xfrm>
            <a:off x="325435" y="1931840"/>
            <a:ext cx="23163213" cy="830997"/>
            <a:chOff x="168274" y="1892299"/>
            <a:chExt cx="19202401" cy="830995"/>
          </a:xfrm>
        </p:grpSpPr>
        <p:sp>
          <p:nvSpPr>
            <p:cNvPr id="46" name="Rounded Rectangle 45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082675" y="1913523"/>
              <a:ext cx="53572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49" name="Rectangle 48"/>
          <p:cNvSpPr/>
          <p:nvPr/>
        </p:nvSpPr>
        <p:spPr>
          <a:xfrm>
            <a:off x="2936957" y="1936985"/>
            <a:ext cx="21142243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ều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ện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ều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ện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ng</a:t>
            </a:r>
            <a:endParaRPr lang="en-US" sz="4600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474404" y="4390424"/>
                <a:ext cx="20928396" cy="17876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15000"/>
                  </a:lnSpc>
                  <a:spcAft>
                    <a:spcPts val="1000"/>
                  </a:spcAft>
                  <a:buFont typeface="Wingdings" panose="05000000000000000000" pitchFamily="2" charset="2"/>
                  <a:buChar char=""/>
                </a:pPr>
                <a:r>
                  <a:rPr lang="en-US" sz="4400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ều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ệ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ủ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≠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en-US" sz="4400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4404" y="4390424"/>
                <a:ext cx="20928396" cy="1787669"/>
              </a:xfrm>
              <a:prstGeom prst="rect">
                <a:avLst/>
              </a:prstGeom>
              <a:blipFill>
                <a:blip r:embed="rId3"/>
                <a:stretch>
                  <a:fillRect l="-1078" t="-683" b="-14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9" name="Rounded Rectangle 128"/>
          <p:cNvSpPr/>
          <p:nvPr/>
        </p:nvSpPr>
        <p:spPr>
          <a:xfrm>
            <a:off x="766646" y="7133615"/>
            <a:ext cx="21841827" cy="6048985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132" name="Group 67"/>
          <p:cNvGrpSpPr/>
          <p:nvPr/>
        </p:nvGrpSpPr>
        <p:grpSpPr>
          <a:xfrm>
            <a:off x="716444" y="6947273"/>
            <a:ext cx="4020564" cy="1178862"/>
            <a:chOff x="1311958" y="3405486"/>
            <a:chExt cx="3486057" cy="940513"/>
          </a:xfrm>
        </p:grpSpPr>
        <p:sp>
          <p:nvSpPr>
            <p:cNvPr id="133" name="Freeform 20"/>
            <p:cNvSpPr>
              <a:spLocks/>
            </p:cNvSpPr>
            <p:nvPr/>
          </p:nvSpPr>
          <p:spPr bwMode="auto">
            <a:xfrm rot="5400000">
              <a:off x="3038648" y="2553820"/>
              <a:ext cx="793395" cy="272533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2250672" y="3527165"/>
              <a:ext cx="2228707" cy="6384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</a:t>
              </a:r>
              <a:endParaRPr lang="en-US" sz="46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35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136" name="Rectangle 135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8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9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0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1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2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3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4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5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6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7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8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9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0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1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2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3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4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5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6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7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8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9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60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472552" y="8332830"/>
                <a:ext cx="869180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2552" y="8332830"/>
                <a:ext cx="8691803" cy="769441"/>
              </a:xfrm>
              <a:prstGeom prst="rect">
                <a:avLst/>
              </a:prstGeom>
              <a:blipFill>
                <a:blip r:embed="rId4"/>
                <a:stretch>
                  <a:fillRect l="-2877" t="-17460" r="-1965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464043" y="9122031"/>
                <a:ext cx="20625692" cy="17493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171450"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4043" y="9122031"/>
                <a:ext cx="20625692" cy="1749325"/>
              </a:xfrm>
              <a:prstGeom prst="rect">
                <a:avLst/>
              </a:prstGeom>
              <a:blipFill>
                <a:blip r:embed="rId5"/>
                <a:stretch>
                  <a:fillRect l="-1182" t="-1394" r="-1182" b="-114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428446" y="10897492"/>
                <a:ext cx="20791344" cy="17493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171450"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ạ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8446" y="10897492"/>
                <a:ext cx="20791344" cy="1749325"/>
              </a:xfrm>
              <a:prstGeom prst="rect">
                <a:avLst/>
              </a:prstGeom>
              <a:blipFill>
                <a:blip r:embed="rId6"/>
                <a:stretch>
                  <a:fillRect l="-1173" t="-1742" r="-1173" b="-114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8777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9" grpId="0" animBg="1"/>
      <p:bldP spid="6" grpId="0"/>
      <p:bldP spid="8" grpId="0"/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Group 67"/>
          <p:cNvGrpSpPr/>
          <p:nvPr/>
        </p:nvGrpSpPr>
        <p:grpSpPr>
          <a:xfrm>
            <a:off x="1087167" y="3660450"/>
            <a:ext cx="3282348" cy="800219"/>
            <a:chOff x="1371545" y="3527166"/>
            <a:chExt cx="3282348" cy="800219"/>
          </a:xfrm>
        </p:grpSpPr>
        <p:sp>
          <p:nvSpPr>
            <p:cNvPr id="57" name="TextBox 56"/>
            <p:cNvSpPr txBox="1"/>
            <p:nvPr/>
          </p:nvSpPr>
          <p:spPr>
            <a:xfrm>
              <a:off x="2250671" y="3527166"/>
              <a:ext cx="2403222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</a:t>
              </a:r>
              <a:endParaRPr lang="en-US" sz="46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8" name="Group 70"/>
            <p:cNvGrpSpPr/>
            <p:nvPr/>
          </p:nvGrpSpPr>
          <p:grpSpPr>
            <a:xfrm>
              <a:off x="1371545" y="3642225"/>
              <a:ext cx="666731" cy="642577"/>
              <a:chOff x="1371545" y="3642225"/>
              <a:chExt cx="666731" cy="642577"/>
            </a:xfrm>
          </p:grpSpPr>
          <p:sp>
            <p:nvSpPr>
              <p:cNvPr id="72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3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4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5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6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7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8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9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1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3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45" name="Group 44"/>
          <p:cNvGrpSpPr/>
          <p:nvPr/>
        </p:nvGrpSpPr>
        <p:grpSpPr>
          <a:xfrm>
            <a:off x="325435" y="1931840"/>
            <a:ext cx="23163213" cy="830997"/>
            <a:chOff x="168274" y="1892299"/>
            <a:chExt cx="19202401" cy="830995"/>
          </a:xfrm>
        </p:grpSpPr>
        <p:sp>
          <p:nvSpPr>
            <p:cNvPr id="46" name="Rounded Rectangle 45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082675" y="1913523"/>
              <a:ext cx="53572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49" name="Rectangle 48"/>
          <p:cNvSpPr/>
          <p:nvPr/>
        </p:nvSpPr>
        <p:spPr>
          <a:xfrm>
            <a:off x="2936957" y="1936985"/>
            <a:ext cx="21142243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ều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ện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ều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ện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ng</a:t>
            </a:r>
            <a:endParaRPr lang="en-US" sz="4600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9" name="Rounded Rectangle 128"/>
          <p:cNvSpPr/>
          <p:nvPr/>
        </p:nvSpPr>
        <p:spPr>
          <a:xfrm>
            <a:off x="766646" y="2987117"/>
            <a:ext cx="21841827" cy="5471083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132" name="Group 67"/>
          <p:cNvGrpSpPr/>
          <p:nvPr/>
        </p:nvGrpSpPr>
        <p:grpSpPr>
          <a:xfrm>
            <a:off x="716444" y="2743200"/>
            <a:ext cx="4020564" cy="1178862"/>
            <a:chOff x="1311958" y="3405486"/>
            <a:chExt cx="3486057" cy="940513"/>
          </a:xfrm>
        </p:grpSpPr>
        <p:sp>
          <p:nvSpPr>
            <p:cNvPr id="133" name="Freeform 20"/>
            <p:cNvSpPr>
              <a:spLocks/>
            </p:cNvSpPr>
            <p:nvPr/>
          </p:nvSpPr>
          <p:spPr bwMode="auto">
            <a:xfrm rot="5400000">
              <a:off x="3038648" y="2553820"/>
              <a:ext cx="793395" cy="272533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2250672" y="3527165"/>
              <a:ext cx="2228707" cy="6384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</a:t>
              </a:r>
              <a:endParaRPr lang="en-US" sz="46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35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136" name="Rectangle 135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8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9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0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1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2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3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4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5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6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7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8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9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0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1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2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3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4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5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6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7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8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9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60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472552" y="4128757"/>
                <a:ext cx="869180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2552" y="4128757"/>
                <a:ext cx="8691803" cy="769441"/>
              </a:xfrm>
              <a:prstGeom prst="rect">
                <a:avLst/>
              </a:prstGeom>
              <a:blipFill>
                <a:blip r:embed="rId3"/>
                <a:stretch>
                  <a:fillRect l="-2877" t="-16535" r="-196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464043" y="4917958"/>
                <a:ext cx="20625692" cy="17493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171450"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4043" y="4917958"/>
                <a:ext cx="20625692" cy="1749325"/>
              </a:xfrm>
              <a:prstGeom prst="rect">
                <a:avLst/>
              </a:prstGeom>
              <a:blipFill>
                <a:blip r:embed="rId4"/>
                <a:stretch>
                  <a:fillRect l="-1182" t="-1742" r="-1182" b="-114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428446" y="6693419"/>
                <a:ext cx="20791344" cy="17493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171450"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ạ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8446" y="6693419"/>
                <a:ext cx="20791344" cy="1749325"/>
              </a:xfrm>
              <a:prstGeom prst="rect">
                <a:avLst/>
              </a:prstGeom>
              <a:blipFill>
                <a:blip r:embed="rId5"/>
                <a:stretch>
                  <a:fillRect l="-1173" t="-1394" r="-1173" b="-114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1" name="Picture 160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64002" y="3633022"/>
            <a:ext cx="10992595" cy="1717879"/>
          </a:xfrm>
          <a:prstGeom prst="rect">
            <a:avLst/>
          </a:prstGeom>
          <a:noFill/>
          <a:ln>
            <a:noFill/>
          </a:ln>
        </p:spPr>
      </p:pic>
      <p:sp>
        <p:nvSpPr>
          <p:cNvPr id="80" name="Rounded Rectangle 79"/>
          <p:cNvSpPr/>
          <p:nvPr/>
        </p:nvSpPr>
        <p:spPr>
          <a:xfrm>
            <a:off x="716444" y="8682480"/>
            <a:ext cx="21840125" cy="4804920"/>
          </a:xfrm>
          <a:prstGeom prst="roundRect">
            <a:avLst>
              <a:gd name="adj" fmla="val 3132"/>
            </a:avLst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999C8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82" name="Group 60"/>
          <p:cNvGrpSpPr/>
          <p:nvPr/>
        </p:nvGrpSpPr>
        <p:grpSpPr>
          <a:xfrm>
            <a:off x="702880" y="8636961"/>
            <a:ext cx="3303837" cy="1019954"/>
            <a:chOff x="1224541" y="6305967"/>
            <a:chExt cx="3300487" cy="885307"/>
          </a:xfrm>
        </p:grpSpPr>
        <p:sp>
          <p:nvSpPr>
            <p:cNvPr id="84" name="Freeform 20"/>
            <p:cNvSpPr>
              <a:spLocks/>
            </p:cNvSpPr>
            <p:nvPr/>
          </p:nvSpPr>
          <p:spPr bwMode="auto">
            <a:xfrm rot="16200000" flipV="1">
              <a:off x="2746326" y="5372727"/>
              <a:ext cx="828631" cy="2728772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2296330" y="6305967"/>
              <a:ext cx="2053767" cy="8853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ả lời</a:t>
              </a:r>
              <a:endParaRPr lang="en-US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6" name="Round Diagonal Corner Rectangle 85"/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7" name="Freeform 15"/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755879" y="9756365"/>
                <a:ext cx="12287338" cy="9706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342900" indent="-342900">
                  <a:lnSpc>
                    <a:spcPct val="115000"/>
                  </a:lnSpc>
                  <a:spcAft>
                    <a:spcPts val="1000"/>
                  </a:spcAft>
                  <a:buFont typeface="+mj-lt"/>
                  <a:buAutoNum type="alphaLcParenR"/>
                </a:pPr>
                <a:r>
                  <a:rPr lang="en-US" sz="4400" b="1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i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5879" y="9756365"/>
                <a:ext cx="12287338" cy="970650"/>
              </a:xfrm>
              <a:prstGeom prst="rect">
                <a:avLst/>
              </a:prstGeom>
              <a:blipFill>
                <a:blip r:embed="rId7"/>
                <a:stretch>
                  <a:fillRect l="-2034" t="-3125" r="-1141" b="-1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725054" y="10730800"/>
                <a:ext cx="20494735" cy="25280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𝑪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ẽ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ù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ù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do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5054" y="10730800"/>
                <a:ext cx="20494735" cy="2528000"/>
              </a:xfrm>
              <a:prstGeom prst="rect">
                <a:avLst/>
              </a:prstGeom>
              <a:blipFill>
                <a:blip r:embed="rId8"/>
                <a:stretch>
                  <a:fillRect l="-1220" t="-964" b="-74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9301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 animBg="1"/>
      <p:bldP spid="3" grpId="0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325435" y="3296951"/>
            <a:ext cx="22325581" cy="5770849"/>
            <a:chOff x="1076414" y="4377894"/>
            <a:chExt cx="22325581" cy="3525134"/>
          </a:xfrm>
          <a:solidFill>
            <a:schemeClr val="accent2">
              <a:lumMod val="20000"/>
              <a:lumOff val="80000"/>
            </a:schemeClr>
          </a:solidFill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  <a:grpFill/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grpFill/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77894"/>
              <a:ext cx="4411573" cy="781943"/>
              <a:chOff x="166396" y="8755081"/>
              <a:chExt cx="4411573" cy="781943"/>
            </a:xfrm>
            <a:grpFill/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grpFill/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  <a:grpFill/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624" y="8905297"/>
                <a:ext cx="3099843" cy="488815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600" b="1" dirty="0" err="1">
                    <a:solidFill>
                      <a:srgbClr val="ED7D31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hi</a:t>
                </a:r>
                <a:r>
                  <a:rPr lang="en-US" sz="4600" b="1" dirty="0">
                    <a:solidFill>
                      <a:srgbClr val="ED7D31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ED7D31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ớ</a:t>
                </a:r>
                <a:endParaRPr lang="en-US" sz="4600" b="1" dirty="0">
                  <a:solidFill>
                    <a:srgbClr val="ED7D31">
                      <a:lumMod val="75000"/>
                    </a:srgb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45" name="Group 44"/>
          <p:cNvGrpSpPr/>
          <p:nvPr/>
        </p:nvGrpSpPr>
        <p:grpSpPr>
          <a:xfrm>
            <a:off x="325435" y="1931840"/>
            <a:ext cx="23163213" cy="830997"/>
            <a:chOff x="168274" y="1892299"/>
            <a:chExt cx="19202401" cy="830995"/>
          </a:xfrm>
        </p:grpSpPr>
        <p:sp>
          <p:nvSpPr>
            <p:cNvPr id="46" name="Rounded Rectangle 45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082675" y="1913523"/>
              <a:ext cx="53572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49" name="Rectangle 48"/>
          <p:cNvSpPr/>
          <p:nvPr/>
        </p:nvSpPr>
        <p:spPr>
          <a:xfrm>
            <a:off x="2936957" y="1936985"/>
            <a:ext cx="21142243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ều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ện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ều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ện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ng</a:t>
            </a:r>
            <a:endParaRPr lang="en-US" sz="4600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460920" y="4868594"/>
                <a:ext cx="20928396" cy="17876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15000"/>
                  </a:lnSpc>
                  <a:spcAft>
                    <a:spcPts val="1000"/>
                  </a:spcAft>
                  <a:buFont typeface="Wingdings" panose="05000000000000000000" pitchFamily="2" charset="2"/>
                  <a:buChar char=""/>
                </a:pPr>
                <a:r>
                  <a:rPr lang="en-US" sz="4400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ều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ệ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ủ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≠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en-US" sz="4400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0920" y="4868594"/>
                <a:ext cx="20928396" cy="1787669"/>
              </a:xfrm>
              <a:prstGeom prst="rect">
                <a:avLst/>
              </a:prstGeom>
              <a:blipFill>
                <a:blip r:embed="rId3"/>
                <a:stretch>
                  <a:fillRect l="-1078" t="-1024" b="-14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514744" y="6958225"/>
                <a:ext cx="20736501" cy="15331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0" indent="-571500">
                  <a:buFont typeface="Wingdings" panose="05000000000000000000" pitchFamily="2" charset="2"/>
                  <a:buChar char="v"/>
                </a:pP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ề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ệ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ủ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en-US" sz="4400" b="1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4744" y="6958225"/>
                <a:ext cx="20736501" cy="1533177"/>
              </a:xfrm>
              <a:prstGeom prst="rect">
                <a:avLst/>
              </a:prstGeom>
              <a:blipFill>
                <a:blip r:embed="rId4"/>
                <a:stretch>
                  <a:fillRect l="-1058" t="-8333" b="-174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56195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/>
          <p:cNvGrpSpPr/>
          <p:nvPr/>
        </p:nvGrpSpPr>
        <p:grpSpPr>
          <a:xfrm>
            <a:off x="325435" y="1931840"/>
            <a:ext cx="23163213" cy="830997"/>
            <a:chOff x="168274" y="1892299"/>
            <a:chExt cx="19202401" cy="830995"/>
          </a:xfrm>
        </p:grpSpPr>
        <p:sp>
          <p:nvSpPr>
            <p:cNvPr id="46" name="Rounded Rectangle 45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082675" y="1913523"/>
              <a:ext cx="53572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49" name="Rectangle 48"/>
          <p:cNvSpPr/>
          <p:nvPr/>
        </p:nvSpPr>
        <p:spPr>
          <a:xfrm>
            <a:off x="2936957" y="1936985"/>
            <a:ext cx="21142243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ều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ện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ều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ện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ng</a:t>
            </a:r>
            <a:endParaRPr lang="en-US" sz="4600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ounded Rectangle 40"/>
          <p:cNvSpPr/>
          <p:nvPr/>
        </p:nvSpPr>
        <p:spPr>
          <a:xfrm>
            <a:off x="838200" y="3200400"/>
            <a:ext cx="22650448" cy="7239000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42" name="Group 67"/>
          <p:cNvGrpSpPr/>
          <p:nvPr/>
        </p:nvGrpSpPr>
        <p:grpSpPr>
          <a:xfrm>
            <a:off x="815533" y="2971798"/>
            <a:ext cx="3604067" cy="1371602"/>
            <a:chOff x="1311958" y="3405486"/>
            <a:chExt cx="3343539" cy="988717"/>
          </a:xfrm>
        </p:grpSpPr>
        <p:sp>
          <p:nvSpPr>
            <p:cNvPr id="44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250671" y="3646323"/>
              <a:ext cx="2404826" cy="7478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</a:t>
              </a:r>
              <a:r>
                <a:rPr lang="en-US" sz="4600" b="1" dirty="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  <a:r>
                <a:rPr lang="vi-VN" sz="4600" b="1" dirty="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endParaRPr lang="en-US" sz="46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1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3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4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5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6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7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8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9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0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1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2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3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4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5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6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7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8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9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0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1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2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3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4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5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6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398629" y="4335829"/>
                <a:ext cx="10412372" cy="36651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𝑶𝑨𝑩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ự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𝑬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// 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𝑶𝑩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𝑭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// 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𝑶𝑨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𝑶𝑩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8629" y="4335829"/>
                <a:ext cx="10412372" cy="3665171"/>
              </a:xfrm>
              <a:prstGeom prst="rect">
                <a:avLst/>
              </a:prstGeom>
              <a:blipFill>
                <a:blip r:embed="rId3"/>
                <a:stretch>
                  <a:fillRect l="-2341" t="-2658" r="-2341" b="-3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398889" y="8077200"/>
                <a:ext cx="9930924" cy="8885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342900" indent="-342900"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  <a:buFont typeface="+mj-lt"/>
                  <a:buAutoNum type="alphaLcParenR"/>
                </a:pPr>
                <a:r>
                  <a:rPr lang="en-US" sz="4400" b="1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𝑶𝑬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𝑶𝑭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8889" y="8077200"/>
                <a:ext cx="9930924" cy="888577"/>
              </a:xfrm>
              <a:prstGeom prst="rect">
                <a:avLst/>
              </a:prstGeom>
              <a:blipFill>
                <a:blip r:embed="rId4"/>
                <a:stretch>
                  <a:fillRect l="-2515" t="-2740" r="-1534" b="-308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377585" y="9220200"/>
                <a:ext cx="7550465" cy="8885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𝑶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7585" y="9220200"/>
                <a:ext cx="7550465" cy="888577"/>
              </a:xfrm>
              <a:prstGeom prst="rect">
                <a:avLst/>
              </a:prstGeom>
              <a:blipFill>
                <a:blip r:embed="rId5"/>
                <a:stretch>
                  <a:fillRect l="-3309" t="-2069" r="-2260" b="-31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7" name="Picture 76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35436" y="3503332"/>
            <a:ext cx="11196039" cy="655506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85360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5" grpId="0"/>
      <p:bldP spid="7" grpId="0"/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ounded Rectangle 42"/>
          <p:cNvSpPr/>
          <p:nvPr/>
        </p:nvSpPr>
        <p:spPr>
          <a:xfrm>
            <a:off x="457200" y="1752600"/>
            <a:ext cx="23164800" cy="8991600"/>
          </a:xfrm>
          <a:prstGeom prst="roundRect">
            <a:avLst>
              <a:gd name="adj" fmla="val 3132"/>
            </a:avLst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999C8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78" name="Group 60"/>
          <p:cNvGrpSpPr/>
          <p:nvPr/>
        </p:nvGrpSpPr>
        <p:grpSpPr>
          <a:xfrm>
            <a:off x="493643" y="1650247"/>
            <a:ext cx="3367532" cy="1196639"/>
            <a:chOff x="1224541" y="6305967"/>
            <a:chExt cx="3300487" cy="885307"/>
          </a:xfrm>
        </p:grpSpPr>
        <p:sp>
          <p:nvSpPr>
            <p:cNvPr id="79" name="Freeform 20"/>
            <p:cNvSpPr>
              <a:spLocks/>
            </p:cNvSpPr>
            <p:nvPr/>
          </p:nvSpPr>
          <p:spPr bwMode="auto">
            <a:xfrm rot="16200000" flipV="1">
              <a:off x="2746326" y="5372727"/>
              <a:ext cx="828631" cy="2728772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2296330" y="6305967"/>
              <a:ext cx="2053767" cy="8853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ả lời</a:t>
              </a:r>
              <a:endParaRPr lang="en-US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1" name="Round Diagonal Corner Rectangle 80"/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2" name="Freeform 15"/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pic>
        <p:nvPicPr>
          <p:cNvPr id="83" name="Picture 8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68400" y="2062969"/>
            <a:ext cx="9363075" cy="5633231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685800" y="2763008"/>
                <a:ext cx="13182600" cy="23417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15000"/>
                  </a:lnSpc>
                  <a:spcAft>
                    <a:spcPts val="1000"/>
                  </a:spcAft>
                  <a:buFont typeface="+mj-lt"/>
                  <a:buAutoNum type="alphaLcParenR"/>
                </a:pPr>
                <a:r>
                  <a:rPr lang="en-US" sz="4400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𝑬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// 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𝑶𝑩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𝑭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// 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𝑶𝑨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𝑶𝑬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𝑶𝑨</m:t>
                        </m:r>
                      </m:den>
                    </m:f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𝑩𝑨</m:t>
                        </m:r>
                      </m:den>
                    </m:f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𝑶𝑭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𝑶𝑩</m:t>
                        </m:r>
                      </m:den>
                    </m:f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den>
                    </m:f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2763008"/>
                <a:ext cx="13182600" cy="2341795"/>
              </a:xfrm>
              <a:prstGeom prst="rect">
                <a:avLst/>
              </a:prstGeom>
              <a:blipFill>
                <a:blip r:embed="rId4"/>
                <a:stretch>
                  <a:fillRect l="-1896" b="-44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85800" y="5077488"/>
                <a:ext cx="10972800" cy="20419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𝑶𝑬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𝑶𝑬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𝑶𝑨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𝑶𝑬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5077488"/>
                <a:ext cx="10972800" cy="2041969"/>
              </a:xfrm>
              <a:prstGeom prst="rect">
                <a:avLst/>
              </a:prstGeom>
              <a:blipFill>
                <a:blip r:embed="rId5"/>
                <a:stretch>
                  <a:fillRect l="-2278" b="-5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94397" y="7054604"/>
                <a:ext cx="12192000" cy="233435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4572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𝑶𝑭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𝑶𝑩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𝑶𝑭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𝑶𝑩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𝑶𝑭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𝑶𝑩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397" y="7054604"/>
                <a:ext cx="12192000" cy="2334357"/>
              </a:xfrm>
              <a:prstGeom prst="rect">
                <a:avLst/>
              </a:prstGeom>
              <a:blipFill>
                <a:blip r:embed="rId6"/>
                <a:stretch>
                  <a:fillRect b="-4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685800" y="9267368"/>
                <a:ext cx="20955000" cy="12133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𝑶𝑬𝑪𝑭</m:t>
                    </m:r>
                  </m:oMath>
                </a14:m>
                <a:r>
                  <a:rPr lang="en-US" sz="4400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𝑶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𝑶𝑬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𝑶𝑭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9267368"/>
                <a:ext cx="20955000" cy="1213345"/>
              </a:xfrm>
              <a:prstGeom prst="rect">
                <a:avLst/>
              </a:prstGeom>
              <a:blipFill>
                <a:blip r:embed="rId7"/>
                <a:stretch>
                  <a:fillRect l="-1193" b="-95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" name="Rounded Rectangle 84"/>
          <p:cNvSpPr/>
          <p:nvPr/>
        </p:nvSpPr>
        <p:spPr>
          <a:xfrm>
            <a:off x="672548" y="11209566"/>
            <a:ext cx="23164800" cy="2053579"/>
          </a:xfrm>
          <a:prstGeom prst="roundRect">
            <a:avLst>
              <a:gd name="adj" fmla="val 4110"/>
            </a:avLst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04" name="Group 103"/>
          <p:cNvGrpSpPr/>
          <p:nvPr/>
        </p:nvGrpSpPr>
        <p:grpSpPr>
          <a:xfrm>
            <a:off x="211258" y="11208318"/>
            <a:ext cx="21429542" cy="2812482"/>
            <a:chOff x="1076414" y="4377894"/>
            <a:chExt cx="21374844" cy="2583882"/>
          </a:xfrm>
        </p:grpSpPr>
        <p:sp>
          <p:nvSpPr>
            <p:cNvPr id="105" name="TextBox 104"/>
            <p:cNvSpPr txBox="1"/>
            <p:nvPr/>
          </p:nvSpPr>
          <p:spPr>
            <a:xfrm>
              <a:off x="2473337" y="6344620"/>
              <a:ext cx="19977921" cy="6171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ts val="4000"/>
                </a:lnSpc>
              </a:pPr>
              <a:endParaRPr lang="en-US" sz="46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06" name="Group 65"/>
            <p:cNvGrpSpPr/>
            <p:nvPr/>
          </p:nvGrpSpPr>
          <p:grpSpPr>
            <a:xfrm>
              <a:off x="1076414" y="4377894"/>
              <a:ext cx="3776573" cy="781943"/>
              <a:chOff x="166396" y="8755081"/>
              <a:chExt cx="3776573" cy="781943"/>
            </a:xfrm>
          </p:grpSpPr>
          <p:sp>
            <p:nvSpPr>
              <p:cNvPr id="107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558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8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09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0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1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2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3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4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5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6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7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8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9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0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121" name="TextBox 120"/>
          <p:cNvSpPr txBox="1"/>
          <p:nvPr/>
        </p:nvSpPr>
        <p:spPr>
          <a:xfrm>
            <a:off x="1080671" y="11171875"/>
            <a:ext cx="2893414" cy="8183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600" b="1" dirty="0" err="1" smtClean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ận</a:t>
            </a:r>
            <a:r>
              <a:rPr lang="en-US" sz="4600" b="1" dirty="0" smtClean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600" b="1" dirty="0" err="1" smtClean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endParaRPr lang="en-US" sz="4600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4267200" y="11459539"/>
                <a:ext cx="19124573" cy="16468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ông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uy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ặp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𝒙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𝒚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11459539"/>
                <a:ext cx="19124573" cy="1646861"/>
              </a:xfrm>
              <a:prstGeom prst="rect">
                <a:avLst/>
              </a:prstGeom>
              <a:blipFill>
                <a:blip r:embed="rId8"/>
                <a:stretch>
                  <a:fillRect l="-1275" t="-2222" r="-1275" b="-162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20837323" y="2362200"/>
                <a:ext cx="2186048" cy="8560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𝑶𝑨</m:t>
                          </m:r>
                        </m:e>
                      </m:acc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acc>
                    </m:oMath>
                  </m:oMathPara>
                </a14:m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37323" y="2362200"/>
                <a:ext cx="2186048" cy="85606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20837323" y="3319801"/>
                <a:ext cx="2213298" cy="87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𝑶𝑩</m:t>
                          </m:r>
                        </m:e>
                      </m:acc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</m:acc>
                    </m:oMath>
                  </m:oMathPara>
                </a14:m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37323" y="3319801"/>
                <a:ext cx="2213298" cy="87011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0130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3" grpId="0"/>
      <p:bldP spid="15" grpId="0"/>
      <p:bldP spid="85" grpId="0" animBg="1"/>
      <p:bldP spid="121" grpId="0"/>
      <p:bldP spid="1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9657736" y="1923568"/>
            <a:ext cx="13944600" cy="11576010"/>
          </a:xfrm>
          <a:prstGeom prst="roundRect">
            <a:avLst>
              <a:gd name="adj" fmla="val 4110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Round Same Side Corner Rectangle 15"/>
          <p:cNvSpPr/>
          <p:nvPr/>
        </p:nvSpPr>
        <p:spPr>
          <a:xfrm flipV="1">
            <a:off x="9982200" y="2586689"/>
            <a:ext cx="13526830" cy="2188002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0287001" y="2554589"/>
            <a:ext cx="1322203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</a:pPr>
            <a:r>
              <a:rPr lang="vi-VN" sz="4800" b="1" dirty="0">
                <a:solidFill>
                  <a:srgbClr val="FFFF00"/>
                </a:solidFill>
                <a:latin typeface="+mj-lt"/>
              </a:rPr>
              <a:t>CHƯƠNG </a:t>
            </a:r>
            <a:r>
              <a:rPr lang="vi-VN" sz="4800" b="1" dirty="0" smtClean="0">
                <a:solidFill>
                  <a:srgbClr val="FFFF00"/>
                </a:solidFill>
                <a:latin typeface="+mj-lt"/>
              </a:rPr>
              <a:t>IV.  </a:t>
            </a:r>
          </a:p>
          <a:p>
            <a:pPr lvl="0">
              <a:lnSpc>
                <a:spcPct val="150000"/>
              </a:lnSpc>
            </a:pPr>
            <a:r>
              <a:rPr lang="vi-VN" sz="4400" b="1" dirty="0" smtClean="0">
                <a:solidFill>
                  <a:schemeClr val="bg1"/>
                </a:solidFill>
                <a:latin typeface="Times New Roman"/>
              </a:rPr>
              <a:t>HỆ </a:t>
            </a:r>
            <a:r>
              <a:rPr lang="vi-VN" sz="4400" b="1" dirty="0">
                <a:solidFill>
                  <a:schemeClr val="bg1"/>
                </a:solidFill>
                <a:latin typeface="Times New Roman"/>
              </a:rPr>
              <a:t>THỨC LƯỢNG TRONG TAM GIÁC. </a:t>
            </a:r>
            <a:r>
              <a:rPr lang="vi-VN" sz="4400" b="1" dirty="0" smtClean="0">
                <a:solidFill>
                  <a:schemeClr val="bg1"/>
                </a:solidFill>
                <a:latin typeface="Times New Roman"/>
              </a:rPr>
              <a:t>VECTƠ</a:t>
            </a:r>
            <a:endParaRPr lang="vi-VN" sz="4400" b="1" dirty="0">
              <a:solidFill>
                <a:schemeClr val="bg1"/>
              </a:solidFill>
              <a:latin typeface="Times New Roman"/>
            </a:endParaRP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xmlns="" id="{9DD62A2F-0278-4FC2-A499-CACC34D752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970" y="1923568"/>
            <a:ext cx="8531796" cy="11576010"/>
          </a:xfrm>
          <a:prstGeom prst="rect">
            <a:avLst/>
          </a:prstGeom>
        </p:spPr>
      </p:pic>
      <p:sp>
        <p:nvSpPr>
          <p:cNvPr id="17" name="Rectangle 6">
            <a:extLst>
              <a:ext uri="{FF2B5EF4-FFF2-40B4-BE49-F238E27FC236}">
                <a16:creationId xmlns:a16="http://schemas.microsoft.com/office/drawing/2014/main" xmlns="" id="{FA1434C5-B6EA-4E8A-9827-5D7F3A020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2200" y="6705600"/>
            <a:ext cx="13222030" cy="15748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  <a:miter lim="800000"/>
          </a:ln>
          <a:effectLst/>
        </p:spPr>
        <p:txBody>
          <a:bodyPr/>
          <a:lstStyle/>
          <a:p>
            <a:pPr algn="ctr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5.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endParaRPr lang="en-US" sz="60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015477" y="8991599"/>
            <a:ext cx="7229118" cy="101566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err="1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lang="en-US" sz="6000" b="1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6000" b="1" dirty="0" err="1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uyện</a:t>
            </a:r>
            <a:r>
              <a:rPr lang="en-US" sz="6000" b="1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6000" b="1" dirty="0" err="1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endParaRPr lang="vi-VN" sz="6000" b="1" dirty="0">
              <a:solidFill>
                <a:srgbClr val="C0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861192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1095105" y="1582045"/>
            <a:ext cx="22523666" cy="5343118"/>
          </a:xfrm>
          <a:prstGeom prst="roundRect">
            <a:avLst>
              <a:gd name="adj" fmla="val 4110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400" b="1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781943" y="2156882"/>
            <a:ext cx="4449731" cy="1239614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1242" y="1770355"/>
              <a:ext cx="2191852" cy="730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BÀI </a:t>
              </a:r>
              <a:r>
                <a:rPr lang="vi-VN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1</a:t>
              </a:r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/</a:t>
              </a:r>
              <a:r>
                <a:rPr lang="en-US" sz="4400" b="1" dirty="0" err="1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Sgk</a:t>
              </a:r>
              <a:endParaRPr lang="en-US" sz="4400" b="1" dirty="0">
                <a:solidFill>
                  <a:prstClr val="white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2" name="Group 10"/>
          <p:cNvGrpSpPr/>
          <p:nvPr/>
        </p:nvGrpSpPr>
        <p:grpSpPr>
          <a:xfrm>
            <a:off x="1095105" y="7266685"/>
            <a:ext cx="22523666" cy="6198894"/>
            <a:chOff x="-2959433" y="-4300468"/>
            <a:chExt cx="17899203" cy="8744961"/>
          </a:xfrm>
        </p:grpSpPr>
        <p:sp>
          <p:nvSpPr>
            <p:cNvPr id="34" name="Rounded Rectangle 33"/>
            <p:cNvSpPr/>
            <p:nvPr/>
          </p:nvSpPr>
          <p:spPr>
            <a:xfrm>
              <a:off x="-2959433" y="-4077313"/>
              <a:ext cx="17899203" cy="852180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600" dirty="0">
                <a:solidFill>
                  <a:prstClr val="white"/>
                </a:solidFill>
              </a:endParaRPr>
            </a:p>
          </p:txBody>
        </p:sp>
        <p:grpSp>
          <p:nvGrpSpPr>
            <p:cNvPr id="35" name="Group 60"/>
            <p:cNvGrpSpPr/>
            <p:nvPr/>
          </p:nvGrpSpPr>
          <p:grpSpPr>
            <a:xfrm>
              <a:off x="-2959433" y="-4300468"/>
              <a:ext cx="2971846" cy="1182601"/>
              <a:chOff x="-3005403" y="-3861901"/>
              <a:chExt cx="2971846" cy="1182601"/>
            </a:xfrm>
          </p:grpSpPr>
          <p:sp>
            <p:nvSpPr>
              <p:cNvPr id="36" name="Freeform 20"/>
              <p:cNvSpPr>
                <a:spLocks/>
              </p:cNvSpPr>
              <p:nvPr/>
            </p:nvSpPr>
            <p:spPr bwMode="auto">
              <a:xfrm rot="16200000" flipV="1">
                <a:off x="-2102807" y="-4748550"/>
                <a:ext cx="1166654" cy="2971846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>
                  <a:solidFill>
                    <a:prstClr val="black"/>
                  </a:solidFill>
                </a:endParaRPr>
              </a:p>
            </p:txBody>
          </p:sp>
          <p:sp>
            <p:nvSpPr>
              <p:cNvPr id="38" name="Round Diagonal Corner Rectangle 37"/>
              <p:cNvSpPr/>
              <p:nvPr/>
            </p:nvSpPr>
            <p:spPr>
              <a:xfrm flipV="1">
                <a:off x="-2947425" y="-3861901"/>
                <a:ext cx="775122" cy="1128548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8600">
                  <a:solidFill>
                    <a:prstClr val="white"/>
                  </a:solidFill>
                </a:endParaRPr>
              </a:p>
            </p:txBody>
          </p:sp>
          <p:sp>
            <p:nvSpPr>
              <p:cNvPr id="39" name="Freeform 15"/>
              <p:cNvSpPr>
                <a:spLocks noEditPoints="1"/>
              </p:cNvSpPr>
              <p:nvPr/>
            </p:nvSpPr>
            <p:spPr bwMode="auto">
              <a:xfrm>
                <a:off x="-2855626" y="-3729885"/>
                <a:ext cx="528819" cy="103417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46" name="TextBox 45"/>
          <p:cNvSpPr txBox="1"/>
          <p:nvPr/>
        </p:nvSpPr>
        <p:spPr>
          <a:xfrm>
            <a:off x="2381476" y="7336252"/>
            <a:ext cx="2053767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ả lời</a:t>
            </a:r>
            <a:endParaRPr lang="en-US" sz="46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361855" y="2259560"/>
                <a:ext cx="17968406" cy="26335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6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ang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𝑴𝑵𝑷𝑸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𝑴𝑵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𝑷𝑸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𝑴𝑵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𝑷𝑸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á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>
                  <a:lnSpc>
                    <a:spcPct val="115000"/>
                  </a:lnSpc>
                  <a:spcAft>
                    <a:spcPts val="1600"/>
                  </a:spcAft>
                </a:pP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1855" y="2259560"/>
                <a:ext cx="17968406" cy="2633541"/>
              </a:xfrm>
              <a:prstGeom prst="rect">
                <a:avLst/>
              </a:prstGeom>
              <a:blipFill>
                <a:blip r:embed="rId2"/>
                <a:stretch>
                  <a:fillRect l="-1391" t="-39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Oval 5"/>
          <p:cNvSpPr>
            <a:spLocks noChangeArrowheads="1"/>
          </p:cNvSpPr>
          <p:nvPr/>
        </p:nvSpPr>
        <p:spPr bwMode="auto">
          <a:xfrm>
            <a:off x="5231674" y="4893101"/>
            <a:ext cx="960122" cy="954274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880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1" name="Rectangle 40">
            <a:extLst>
              <a:ext uri="{FF2B5EF4-FFF2-40B4-BE49-F238E27FC236}">
                <a16:creationId xmlns="" xmlns:a16="http://schemas.microsoft.com/office/drawing/2014/main" id="{EAB28B1D-EE56-45E4-BBB8-99A09659EF02}"/>
              </a:ext>
            </a:extLst>
          </p:cNvPr>
          <p:cNvSpPr/>
          <p:nvPr/>
        </p:nvSpPr>
        <p:spPr>
          <a:xfrm>
            <a:off x="2143905" y="10519043"/>
            <a:ext cx="14565787" cy="8168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59840">
              <a:lnSpc>
                <a:spcPct val="107000"/>
              </a:lnSpc>
              <a:spcAft>
                <a:spcPts val="1600"/>
              </a:spcAft>
              <a:tabLst>
                <a:tab pos="3474720" algn="l"/>
              </a:tabLst>
            </a:pPr>
            <a:r>
              <a:rPr lang="vi-VN" sz="4400" b="1" dirty="0">
                <a:solidFill>
                  <a:srgbClr val="0000FF"/>
                </a:solidFill>
                <a:highlight>
                  <a:srgbClr val="00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 </a:t>
            </a:r>
            <a:r>
              <a:rPr lang="en-US" sz="4400" b="1" dirty="0">
                <a:solidFill>
                  <a:srgbClr val="0000FF"/>
                </a:solidFill>
                <a:highlight>
                  <a:srgbClr val="00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r>
              <a:rPr lang="vi-VN" sz="4400" b="1" dirty="0">
                <a:solidFill>
                  <a:srgbClr val="0000FF"/>
                </a:solidFill>
                <a:highlight>
                  <a:srgbClr val="00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r>
              <a:rPr lang="en-US" sz="4400" b="1" dirty="0">
                <a:solidFill>
                  <a:srgbClr val="0000FF"/>
                </a:solidFill>
                <a:highlight>
                  <a:srgbClr val="00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408360" y="9103930"/>
                <a:ext cx="13877582" cy="8560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𝑰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𝑴𝑵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a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𝑴𝑵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𝑸𝑷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𝑷𝑸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8360" y="9103930"/>
                <a:ext cx="13877582" cy="856068"/>
              </a:xfrm>
              <a:prstGeom prst="rect">
                <a:avLst/>
              </a:prstGeom>
              <a:blipFill>
                <a:blip r:embed="rId3"/>
                <a:stretch>
                  <a:fillRect l="-1757" t="-4965" b="-319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Picture 32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84875" y="8359232"/>
            <a:ext cx="6039784" cy="3878558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361854" y="3820569"/>
                <a:ext cx="15639212" cy="20541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600"/>
                  </a:spcAft>
                </a:pP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</a:t>
                </a:r>
                <a:r>
                  <a:rPr lang="en-US" sz="4400" b="1" dirty="0">
                    <a:solidFill>
                      <a:srgbClr val="00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𝑴𝑵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𝑷𝑸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				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𝑴𝑸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𝑵𝑷</m:t>
                        </m:r>
                      </m:e>
                    </m:acc>
                  </m:oMath>
                </a14:m>
                <a:endParaRPr lang="en-US" sz="44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600"/>
                  </a:spcAft>
                </a:pP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𝑴𝑵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𝑷𝑸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           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𝑴𝑸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𝑵𝑷</m:t>
                        </m:r>
                      </m:e>
                    </m:acc>
                  </m:oMath>
                </a14:m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1854" y="3820569"/>
                <a:ext cx="15639212" cy="2054152"/>
              </a:xfrm>
              <a:prstGeom prst="rect">
                <a:avLst/>
              </a:prstGeom>
              <a:blipFill>
                <a:blip r:embed="rId5"/>
                <a:stretch>
                  <a:fillRect l="-1598" t="-1484" b="-83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324767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937124" y="1600199"/>
            <a:ext cx="22387924" cy="4275477"/>
          </a:xfrm>
          <a:prstGeom prst="roundRect">
            <a:avLst>
              <a:gd name="adj" fmla="val 4110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400" b="1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744279" y="2260410"/>
            <a:ext cx="4449729" cy="1239614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1243" y="1770355"/>
              <a:ext cx="2191853" cy="730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BÀI 2/</a:t>
              </a:r>
              <a:r>
                <a:rPr lang="en-US" sz="4400" b="1" dirty="0" err="1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Sgk</a:t>
              </a:r>
              <a:endParaRPr lang="en-US" sz="4400" b="1" dirty="0">
                <a:solidFill>
                  <a:prstClr val="white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2" name="Group 10"/>
          <p:cNvGrpSpPr/>
          <p:nvPr/>
        </p:nvGrpSpPr>
        <p:grpSpPr>
          <a:xfrm>
            <a:off x="937126" y="6192655"/>
            <a:ext cx="22426436" cy="6712954"/>
            <a:chOff x="-2959433" y="-4300468"/>
            <a:chExt cx="17899203" cy="8744961"/>
          </a:xfrm>
        </p:grpSpPr>
        <p:sp>
          <p:nvSpPr>
            <p:cNvPr id="34" name="Rounded Rectangle 33"/>
            <p:cNvSpPr/>
            <p:nvPr/>
          </p:nvSpPr>
          <p:spPr>
            <a:xfrm>
              <a:off x="-2959433" y="-4077313"/>
              <a:ext cx="17899203" cy="852180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600" dirty="0">
                <a:solidFill>
                  <a:prstClr val="white"/>
                </a:solidFill>
              </a:endParaRPr>
            </a:p>
          </p:txBody>
        </p:sp>
        <p:grpSp>
          <p:nvGrpSpPr>
            <p:cNvPr id="35" name="Group 60"/>
            <p:cNvGrpSpPr/>
            <p:nvPr/>
          </p:nvGrpSpPr>
          <p:grpSpPr>
            <a:xfrm>
              <a:off x="-2959433" y="-4300468"/>
              <a:ext cx="2971846" cy="1182601"/>
              <a:chOff x="-3005403" y="-3861901"/>
              <a:chExt cx="2971846" cy="1182601"/>
            </a:xfrm>
          </p:grpSpPr>
          <p:sp>
            <p:nvSpPr>
              <p:cNvPr id="36" name="Freeform 20"/>
              <p:cNvSpPr>
                <a:spLocks/>
              </p:cNvSpPr>
              <p:nvPr/>
            </p:nvSpPr>
            <p:spPr bwMode="auto">
              <a:xfrm rot="16200000" flipV="1">
                <a:off x="-2102807" y="-4748550"/>
                <a:ext cx="1166654" cy="2971846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>
                  <a:solidFill>
                    <a:prstClr val="black"/>
                  </a:solidFill>
                </a:endParaRPr>
              </a:p>
            </p:txBody>
          </p:sp>
          <p:sp>
            <p:nvSpPr>
              <p:cNvPr id="38" name="Round Diagonal Corner Rectangle 37"/>
              <p:cNvSpPr/>
              <p:nvPr/>
            </p:nvSpPr>
            <p:spPr>
              <a:xfrm flipV="1">
                <a:off x="-2947425" y="-3861901"/>
                <a:ext cx="775122" cy="1128548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8600">
                  <a:solidFill>
                    <a:prstClr val="white"/>
                  </a:solidFill>
                </a:endParaRPr>
              </a:p>
            </p:txBody>
          </p:sp>
          <p:sp>
            <p:nvSpPr>
              <p:cNvPr id="39" name="Freeform 15"/>
              <p:cNvSpPr>
                <a:spLocks noEditPoints="1"/>
              </p:cNvSpPr>
              <p:nvPr/>
            </p:nvSpPr>
            <p:spPr bwMode="auto">
              <a:xfrm>
                <a:off x="-2855626" y="-3729885"/>
                <a:ext cx="528819" cy="103417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46" name="TextBox 45"/>
          <p:cNvSpPr txBox="1"/>
          <p:nvPr/>
        </p:nvSpPr>
        <p:spPr>
          <a:xfrm>
            <a:off x="2261613" y="6293159"/>
            <a:ext cx="2053767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ả lời</a:t>
            </a:r>
            <a:endParaRPr lang="en-US" sz="46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5285513" y="2397016"/>
                <a:ext cx="9394559" cy="14157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solidFill>
                      <a:srgbClr val="00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𝟔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𝒄𝒎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</a:t>
                </a:r>
                <a:r>
                  <a:rPr lang="en-US" sz="8600" dirty="0">
                    <a:solidFill>
                      <a:prstClr val="black"/>
                    </a:solidFill>
                    <a:latin typeface="Calibri Light" panose="020F0302020204030204" pitchFamily="34" charset="0"/>
                    <a:ea typeface="Calibri" panose="020F0502020204030204" pitchFamily="34" charset="0"/>
                    <a:cs typeface="Calibri Light" panose="020F0302020204030204" pitchFamily="34" charset="0"/>
                  </a:rPr>
                  <a:t> </a:t>
                </a:r>
                <a:endParaRPr lang="en-US" sz="86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5513" y="2397016"/>
                <a:ext cx="9394559" cy="1415772"/>
              </a:xfrm>
              <a:prstGeom prst="rect">
                <a:avLst/>
              </a:prstGeom>
              <a:blipFill>
                <a:blip r:embed="rId2"/>
                <a:stretch>
                  <a:fillRect l="-2596" b="-7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3" name="Picture 42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81730" y="7791407"/>
            <a:ext cx="5595488" cy="140591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2689473" y="6997913"/>
                <a:ext cx="12790489" cy="20419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solidFill>
                      <a:srgbClr val="00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𝑨𝑪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𝑨𝑩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. </m:t>
                    </m:r>
                  </m:oMath>
                </a14:m>
                <a:endParaRPr lang="en-US" sz="8600" b="1" dirty="0">
                  <a:solidFill>
                    <a:srgbClr val="000000"/>
                  </a:solidFill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9473" y="6997913"/>
                <a:ext cx="12790489" cy="2041969"/>
              </a:xfrm>
              <a:prstGeom prst="rect">
                <a:avLst/>
              </a:prstGeom>
              <a:blipFill>
                <a:blip r:embed="rId4"/>
                <a:stretch>
                  <a:fillRect l="-1907" r="-9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2712338" y="8970680"/>
                <a:ext cx="11704060" cy="27190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𝑨𝑫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𝑫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𝑨𝑫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𝑨𝑩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2338" y="8970680"/>
                <a:ext cx="11704060" cy="2719078"/>
              </a:xfrm>
              <a:prstGeom prst="rect">
                <a:avLst/>
              </a:prstGeom>
              <a:blipFill>
                <a:blip r:embed="rId5"/>
                <a:stretch>
                  <a:fillRect l="-2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2" name="Picture 51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27557" y="9698867"/>
            <a:ext cx="8379066" cy="1516826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394186" y="3453188"/>
                <a:ext cx="11056553" cy="10671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</m:oMath>
                </a14:m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4186" y="3453188"/>
                <a:ext cx="11056553" cy="1067152"/>
              </a:xfrm>
              <a:prstGeom prst="rect">
                <a:avLst/>
              </a:prstGeom>
              <a:blipFill>
                <a:blip r:embed="rId7"/>
                <a:stretch>
                  <a:fillRect l="-2260" b="-10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342432" y="4315984"/>
                <a:ext cx="11904028" cy="10671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𝑫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𝑨𝑫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2432" y="4315984"/>
                <a:ext cx="11904028" cy="1067152"/>
              </a:xfrm>
              <a:prstGeom prst="rect">
                <a:avLst/>
              </a:prstGeom>
              <a:blipFill>
                <a:blip r:embed="rId8"/>
                <a:stretch>
                  <a:fillRect l="-2048" r="-1126" b="-10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744024" y="8064281"/>
                <a:ext cx="1009122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4024" y="8064281"/>
                <a:ext cx="10091224" cy="769441"/>
              </a:xfrm>
              <a:prstGeom prst="rect">
                <a:avLst/>
              </a:prstGeom>
              <a:blipFill>
                <a:blip r:embed="rId9"/>
                <a:stretch>
                  <a:fillRect l="-2415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703088" y="10986037"/>
                <a:ext cx="12192000" cy="144655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𝑫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oà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ằ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𝑫𝑨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𝑨𝑩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𝟗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 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𝒄𝒎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3088" y="10986037"/>
                <a:ext cx="12192000" cy="1446550"/>
              </a:xfrm>
              <a:prstGeom prst="rect">
                <a:avLst/>
              </a:prstGeom>
              <a:blipFill>
                <a:blip r:embed="rId10"/>
                <a:stretch>
                  <a:fillRect l="-2000" t="-8861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520392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1" grpId="0"/>
      <p:bldP spid="42" grpId="0"/>
      <p:bldP spid="49" grpId="0"/>
      <p:bldP spid="2" grpId="0"/>
      <p:bldP spid="3" grpId="0"/>
      <p:bldP spid="4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037425" y="2433014"/>
            <a:ext cx="22699730" cy="1453186"/>
            <a:chOff x="721799" y="1603075"/>
            <a:chExt cx="22602713" cy="1453186"/>
          </a:xfrm>
        </p:grpSpPr>
        <p:grpSp>
          <p:nvGrpSpPr>
            <p:cNvPr id="39" name="Group 54"/>
            <p:cNvGrpSpPr/>
            <p:nvPr/>
          </p:nvGrpSpPr>
          <p:grpSpPr>
            <a:xfrm>
              <a:off x="721799" y="1603075"/>
              <a:ext cx="22602713" cy="1453186"/>
              <a:chOff x="1268078" y="3405486"/>
              <a:chExt cx="22602713" cy="1453186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532360" y="3579402"/>
                <a:ext cx="22338431" cy="1279270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41" name="Group 67"/>
              <p:cNvGrpSpPr/>
              <p:nvPr/>
            </p:nvGrpSpPr>
            <p:grpSpPr>
              <a:xfrm>
                <a:off x="1268078" y="3405486"/>
                <a:ext cx="4394042" cy="940513"/>
                <a:chOff x="1311958" y="3405486"/>
                <a:chExt cx="4394042" cy="940513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5400000">
                  <a:off x="3492641" y="2099826"/>
                  <a:ext cx="793396" cy="363332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248640" y="3467833"/>
                  <a:ext cx="2565335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 err="1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600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ỏi</a:t>
                  </a:r>
                  <a:r>
                    <a:rPr lang="en-US" sz="4600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44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45" name="Rectangle 44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6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3" name="TextBox 2"/>
            <p:cNvSpPr txBox="1"/>
            <p:nvPr/>
          </p:nvSpPr>
          <p:spPr>
            <a:xfrm>
              <a:off x="5413033" y="1938233"/>
              <a:ext cx="1726502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1. </a:t>
              </a:r>
              <a:r>
                <a: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Hãy nêu khái niệm tổng của hai </a:t>
              </a:r>
              <a:r>
                <a:rPr lang="vi-VN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vectơ?</a:t>
              </a:r>
              <a:endParaRPr lang="vi-VN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74" name="TextBox 73"/>
          <p:cNvSpPr txBox="1"/>
          <p:nvPr/>
        </p:nvSpPr>
        <p:spPr>
          <a:xfrm>
            <a:off x="8608916" y="1716321"/>
            <a:ext cx="51024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4700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KHỞI ĐỘNG</a:t>
            </a:r>
            <a:endParaRPr lang="en-US" sz="47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78" name="Group 10"/>
          <p:cNvGrpSpPr/>
          <p:nvPr/>
        </p:nvGrpSpPr>
        <p:grpSpPr>
          <a:xfrm>
            <a:off x="1037425" y="4289808"/>
            <a:ext cx="22646617" cy="9121393"/>
            <a:chOff x="1270511" y="5867400"/>
            <a:chExt cx="22623651" cy="7917254"/>
          </a:xfrm>
        </p:grpSpPr>
        <p:sp>
          <p:nvSpPr>
            <p:cNvPr id="79" name="Rounded Rectangle 78"/>
            <p:cNvSpPr/>
            <p:nvPr/>
          </p:nvSpPr>
          <p:spPr>
            <a:xfrm>
              <a:off x="1272210" y="6139009"/>
              <a:ext cx="22621952" cy="764564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0" name="Group 60"/>
            <p:cNvGrpSpPr/>
            <p:nvPr/>
          </p:nvGrpSpPr>
          <p:grpSpPr>
            <a:xfrm>
              <a:off x="1270511" y="5867400"/>
              <a:ext cx="3300487" cy="885307"/>
              <a:chOff x="1224541" y="6305967"/>
              <a:chExt cx="3300487" cy="885307"/>
            </a:xfrm>
          </p:grpSpPr>
          <p:sp>
            <p:nvSpPr>
              <p:cNvPr id="81" name="Freeform 20"/>
              <p:cNvSpPr>
                <a:spLocks/>
              </p:cNvSpPr>
              <p:nvPr/>
            </p:nvSpPr>
            <p:spPr bwMode="auto">
              <a:xfrm rot="16200000" flipV="1">
                <a:off x="2746326" y="5372727"/>
                <a:ext cx="828631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TextBox 81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3" name="Round Diagonal Corner Rectangle 82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6" name="TextBox 5"/>
          <p:cNvSpPr txBox="1"/>
          <p:nvPr/>
        </p:nvSpPr>
        <p:spPr>
          <a:xfrm>
            <a:off x="1301232" y="5539471"/>
            <a:ext cx="4800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*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ịnh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ĩa</a:t>
            </a:r>
            <a:r>
              <a:rPr lang="en-US" sz="4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r>
              <a:rPr lang="en-US" sz="44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vi-VN" sz="4400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="" xmlns:a16="http://schemas.microsoft.com/office/drawing/2014/main" id="{0CB3E50B-31D6-4D82-9A87-C5F414F0907E}"/>
                  </a:ext>
                </a:extLst>
              </p:cNvPr>
              <p:cNvSpPr txBox="1"/>
              <p:nvPr/>
            </p:nvSpPr>
            <p:spPr>
              <a:xfrm>
                <a:off x="1635854" y="6387900"/>
                <a:ext cx="9687987" cy="1647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2 </a:t>
                </a:r>
                <a:r>
                  <a:rPr lang="en-US" sz="4400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</a:t>
                </a:r>
                <a:r>
                  <a:rPr lang="en-US" sz="4400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ấy</a:t>
                </a: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1  </a:t>
                </a:r>
                <a:r>
                  <a:rPr lang="en-US" sz="4400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  <m:r>
                      <a:rPr lang="en-US" sz="44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ùy ý, </a:t>
                </a:r>
                <a:r>
                  <a:rPr lang="en-US" sz="4400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ồi</a:t>
                </a: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𝑩</m:t>
                        </m:r>
                        <m: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0CB3E50B-31D6-4D82-9A87-C5F414F090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54" y="6387900"/>
                <a:ext cx="9687987" cy="1647887"/>
              </a:xfrm>
              <a:prstGeom prst="rect">
                <a:avLst/>
              </a:prstGeom>
              <a:blipFill rotWithShape="1">
                <a:blip r:embed="rId3"/>
                <a:stretch>
                  <a:fillRect l="-2516" t="-1852" b="-1629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Rectangle 103"/>
              <p:cNvSpPr/>
              <p:nvPr/>
            </p:nvSpPr>
            <p:spPr>
              <a:xfrm>
                <a:off x="1732087" y="8435791"/>
                <a:ext cx="8312675" cy="17668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ectơ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b="1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ợc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ọi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ổ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ectơ</a:t>
                </a:r>
                <a:r>
                  <a:rPr lang="en-US" sz="4400" b="1" dirty="0" smtClean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b="1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b="1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vi-VN" sz="4400" b="1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04" name="Rectangle 10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2087" y="8435791"/>
                <a:ext cx="8312675" cy="1766894"/>
              </a:xfrm>
              <a:prstGeom prst="rect">
                <a:avLst/>
              </a:prstGeom>
              <a:blipFill rotWithShape="1">
                <a:blip r:embed="rId4"/>
                <a:stretch>
                  <a:fillRect l="-2933" t="-1379" b="-1517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1916800" y="11444068"/>
            <a:ext cx="9407041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ép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ì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ổ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ectơ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ò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ượ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ọ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ép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ộ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ectơ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vi-VN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846252" y="10242448"/>
                <a:ext cx="6289370" cy="87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í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iệu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acc>
                      <m:accPr>
                        <m:chr m:val="⃗"/>
                        <m:ctrlPr>
                          <a:rPr lang="vi-VN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vi-VN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6252" y="10242448"/>
                <a:ext cx="6289370" cy="870110"/>
              </a:xfrm>
              <a:prstGeom prst="rect">
                <a:avLst/>
              </a:prstGeom>
              <a:blipFill rotWithShape="1">
                <a:blip r:embed="rId5"/>
                <a:stretch>
                  <a:fillRect l="-3973" t="-3497" b="-3146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0" name="Straight Arrow Connector 69">
            <a:extLst>
              <a:ext uri="{FF2B5EF4-FFF2-40B4-BE49-F238E27FC236}">
                <a16:creationId xmlns="" xmlns:a16="http://schemas.microsoft.com/office/drawing/2014/main" id="{FF79615B-0F28-408D-B5DC-78F9DB976779}"/>
              </a:ext>
            </a:extLst>
          </p:cNvPr>
          <p:cNvCxnSpPr/>
          <p:nvPr/>
        </p:nvCxnSpPr>
        <p:spPr>
          <a:xfrm flipV="1">
            <a:off x="14941103" y="6590404"/>
            <a:ext cx="2199608" cy="1349830"/>
          </a:xfrm>
          <a:prstGeom prst="straightConnector1">
            <a:avLst/>
          </a:prstGeom>
          <a:ln w="57150">
            <a:solidFill>
              <a:srgbClr val="FF0000"/>
            </a:solidFill>
            <a:headEnd type="oval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="" xmlns:a16="http://schemas.microsoft.com/office/drawing/2014/main" id="{9939B816-7E8E-477B-8EAC-628BA8DA82B3}"/>
              </a:ext>
            </a:extLst>
          </p:cNvPr>
          <p:cNvCxnSpPr>
            <a:cxnSpLocks/>
          </p:cNvCxnSpPr>
          <p:nvPr/>
        </p:nvCxnSpPr>
        <p:spPr>
          <a:xfrm>
            <a:off x="18727444" y="6251734"/>
            <a:ext cx="1395259" cy="1409446"/>
          </a:xfrm>
          <a:prstGeom prst="straightConnector1">
            <a:avLst/>
          </a:prstGeom>
          <a:ln w="57150">
            <a:solidFill>
              <a:srgbClr val="00B050"/>
            </a:solidFill>
            <a:headEnd type="oval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2" name="Straight Arrow Connector 71">
            <a:extLst>
              <a:ext uri="{FF2B5EF4-FFF2-40B4-BE49-F238E27FC236}">
                <a16:creationId xmlns="" xmlns:a16="http://schemas.microsoft.com/office/drawing/2014/main" id="{33402EEF-20A4-40AF-ABFA-A285B9EDA7C7}"/>
              </a:ext>
            </a:extLst>
          </p:cNvPr>
          <p:cNvCxnSpPr>
            <a:cxnSpLocks/>
          </p:cNvCxnSpPr>
          <p:nvPr/>
        </p:nvCxnSpPr>
        <p:spPr>
          <a:xfrm flipV="1">
            <a:off x="15556372" y="8778311"/>
            <a:ext cx="2532932" cy="1464137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="" xmlns:a16="http://schemas.microsoft.com/office/drawing/2014/main" id="{0C1F9605-E447-4D10-95C2-0F692AE86CFE}"/>
                  </a:ext>
                </a:extLst>
              </p:cNvPr>
              <p:cNvSpPr txBox="1"/>
              <p:nvPr/>
            </p:nvSpPr>
            <p:spPr>
              <a:xfrm>
                <a:off x="15440367" y="6503958"/>
                <a:ext cx="69992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000" b="1" i="1" spc="-150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C1F9605-E447-4D10-95C2-0F692AE86C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40367" y="6503958"/>
                <a:ext cx="699928" cy="70788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="" xmlns:a16="http://schemas.microsoft.com/office/drawing/2014/main" id="{CEA23ABE-2DAD-45C8-862A-7B6DB0121AAB}"/>
                  </a:ext>
                </a:extLst>
              </p:cNvPr>
              <p:cNvSpPr txBox="1"/>
              <p:nvPr/>
            </p:nvSpPr>
            <p:spPr>
              <a:xfrm>
                <a:off x="19357007" y="6190711"/>
                <a:ext cx="633190" cy="7993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000" b="1" i="1" spc="-150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 spc="-15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𝒃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EA23ABE-2DAD-45C8-862A-7B6DB0121A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57007" y="6190711"/>
                <a:ext cx="633190" cy="79938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>
                <a:extLst>
                  <a:ext uri="{FF2B5EF4-FFF2-40B4-BE49-F238E27FC236}">
                    <a16:creationId xmlns="" xmlns:a16="http://schemas.microsoft.com/office/drawing/2014/main" id="{3FDEEC75-B09B-4928-9E68-D12C882DB91B}"/>
                  </a:ext>
                </a:extLst>
              </p:cNvPr>
              <p:cNvSpPr txBox="1"/>
              <p:nvPr/>
            </p:nvSpPr>
            <p:spPr>
              <a:xfrm>
                <a:off x="15206408" y="9916861"/>
                <a:ext cx="699928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pc="-150" smtClean="0">
                          <a:solidFill>
                            <a:srgbClr val="C0504D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  <a:sym typeface="Symbol"/>
                        </a:rPr>
                        <m:t></m:t>
                      </m:r>
                      <m:r>
                        <a:rPr lang="en-US" sz="4000" b="1" i="1" spc="-150" smtClean="0">
                          <a:solidFill>
                            <a:srgbClr val="C0504D"/>
                          </a:solidFill>
                          <a:latin typeface="Cambria Math"/>
                          <a:ea typeface="Tahoma" pitchFamily="34" charset="0"/>
                          <a:cs typeface="Tahoma" pitchFamily="34" charset="0"/>
                          <a:sym typeface="Symbol"/>
                        </a:rPr>
                        <m:t> </m:t>
                      </m:r>
                    </m:oMath>
                  </m:oMathPara>
                </a14:m>
                <a:endParaRPr lang="en-US" sz="4000" b="1" i="1" spc="-150" dirty="0" smtClean="0">
                  <a:solidFill>
                    <a:srgbClr val="C0504D"/>
                  </a:solidFill>
                  <a:latin typeface="Cambria Math"/>
                  <a:ea typeface="Tahoma" pitchFamily="34" charset="0"/>
                  <a:cs typeface="Tahoma" pitchFamily="34" charset="0"/>
                  <a:sym typeface="Symbol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pc="-150" smtClean="0">
                          <a:solidFill>
                            <a:srgbClr val="C0504D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𝑨</m:t>
                      </m:r>
                    </m:oMath>
                  </m:oMathPara>
                </a14:m>
                <a:endParaRPr lang="en-US" dirty="0">
                  <a:solidFill>
                    <a:srgbClr val="C0504D"/>
                  </a:solidFill>
                </a:endParaRPr>
              </a:p>
            </p:txBody>
          </p:sp>
        </mc:Choice>
        <mc:Fallback xmlns="">
          <p:sp>
            <p:nvSpPr>
              <p:cNvPr id="101" name="TextBox 10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FDEEC75-B09B-4928-9E68-D12C882DB9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06408" y="9916861"/>
                <a:ext cx="699928" cy="132343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Box 104">
                <a:extLst>
                  <a:ext uri="{FF2B5EF4-FFF2-40B4-BE49-F238E27FC236}">
                    <a16:creationId xmlns="" xmlns:a16="http://schemas.microsoft.com/office/drawing/2014/main" id="{ACDFAD67-9D2F-4130-ADEC-6C9D17BF8875}"/>
                  </a:ext>
                </a:extLst>
              </p:cNvPr>
              <p:cNvSpPr txBox="1"/>
              <p:nvPr/>
            </p:nvSpPr>
            <p:spPr>
              <a:xfrm>
                <a:off x="17348162" y="8035786"/>
                <a:ext cx="741141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pc="-150" smtClean="0">
                          <a:solidFill>
                            <a:srgbClr val="C0504D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𝑩</m:t>
                      </m:r>
                    </m:oMath>
                  </m:oMathPara>
                </a14:m>
                <a:endParaRPr lang="en-US" dirty="0">
                  <a:solidFill>
                    <a:srgbClr val="C0504D"/>
                  </a:solidFill>
                </a:endParaRPr>
              </a:p>
            </p:txBody>
          </p:sp>
        </mc:Choice>
        <mc:Fallback xmlns="">
          <p:sp>
            <p:nvSpPr>
              <p:cNvPr id="105" name="TextBox 10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CDFAD67-9D2F-4130-ADEC-6C9D17BF88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48162" y="8035786"/>
                <a:ext cx="741141" cy="707886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Box 108">
                <a:extLst>
                  <a:ext uri="{FF2B5EF4-FFF2-40B4-BE49-F238E27FC236}">
                    <a16:creationId xmlns="" xmlns:a16="http://schemas.microsoft.com/office/drawing/2014/main" id="{013DB7A4-1D5D-4F48-80C0-5D89FEF8CAA9}"/>
                  </a:ext>
                </a:extLst>
              </p:cNvPr>
              <p:cNvSpPr txBox="1"/>
              <p:nvPr/>
            </p:nvSpPr>
            <p:spPr>
              <a:xfrm>
                <a:off x="18895768" y="10091398"/>
                <a:ext cx="69992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pc="-150" smtClean="0">
                          <a:solidFill>
                            <a:srgbClr val="C0504D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𝑪</m:t>
                      </m:r>
                    </m:oMath>
                  </m:oMathPara>
                </a14:m>
                <a:endParaRPr lang="en-US" dirty="0">
                  <a:solidFill>
                    <a:srgbClr val="C0504D"/>
                  </a:solidFill>
                </a:endParaRPr>
              </a:p>
            </p:txBody>
          </p:sp>
        </mc:Choice>
        <mc:Fallback xmlns="">
          <p:sp>
            <p:nvSpPr>
              <p:cNvPr id="109" name="TextBox 10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13DB7A4-1D5D-4F48-80C0-5D89FEF8CA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95768" y="10091398"/>
                <a:ext cx="699928" cy="707886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0" name="Straight Arrow Connector 109">
            <a:extLst>
              <a:ext uri="{FF2B5EF4-FFF2-40B4-BE49-F238E27FC236}">
                <a16:creationId xmlns="" xmlns:a16="http://schemas.microsoft.com/office/drawing/2014/main" id="{0C564F5E-2324-4DDD-87F8-C81326B58822}"/>
              </a:ext>
            </a:extLst>
          </p:cNvPr>
          <p:cNvCxnSpPr>
            <a:cxnSpLocks/>
          </p:cNvCxnSpPr>
          <p:nvPr/>
        </p:nvCxnSpPr>
        <p:spPr>
          <a:xfrm flipV="1">
            <a:off x="15556372" y="10242448"/>
            <a:ext cx="3689360" cy="79526"/>
          </a:xfrm>
          <a:prstGeom prst="straightConnector1">
            <a:avLst/>
          </a:prstGeom>
          <a:ln w="57150">
            <a:solidFill>
              <a:srgbClr val="3333FF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TextBox 110">
                <a:extLst>
                  <a:ext uri="{FF2B5EF4-FFF2-40B4-BE49-F238E27FC236}">
                    <a16:creationId xmlns="" xmlns:a16="http://schemas.microsoft.com/office/drawing/2014/main" id="{F037C8D7-A2B1-495C-A121-9777FBB6EFE1}"/>
                  </a:ext>
                </a:extLst>
              </p:cNvPr>
              <p:cNvSpPr txBox="1"/>
              <p:nvPr/>
            </p:nvSpPr>
            <p:spPr>
              <a:xfrm>
                <a:off x="16615291" y="10440914"/>
                <a:ext cx="1408338" cy="7993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000" b="1" i="1" spc="-150" smtClean="0">
                              <a:solidFill>
                                <a:srgbClr val="FF0000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 spc="-15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000" b="1" spc="-15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000" b="1" i="1" spc="-150">
                              <a:solidFill>
                                <a:srgbClr val="FF0000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 spc="-15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𝒃</m:t>
                          </m:r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1" name="TextBox 11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037C8D7-A2B1-495C-A121-9777FBB6EF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15291" y="10440914"/>
                <a:ext cx="1408338" cy="799386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2" name="Straight Arrow Connector 111">
            <a:extLst>
              <a:ext uri="{FF2B5EF4-FFF2-40B4-BE49-F238E27FC236}">
                <a16:creationId xmlns="" xmlns:a16="http://schemas.microsoft.com/office/drawing/2014/main" id="{5B6AB0D7-9226-4431-84B6-FE5CB52F7D4E}"/>
              </a:ext>
            </a:extLst>
          </p:cNvPr>
          <p:cNvCxnSpPr>
            <a:cxnSpLocks/>
          </p:cNvCxnSpPr>
          <p:nvPr/>
        </p:nvCxnSpPr>
        <p:spPr>
          <a:xfrm>
            <a:off x="18069954" y="8853537"/>
            <a:ext cx="1175778" cy="1349148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6759799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4" grpId="0"/>
      <p:bldP spid="2" grpId="0"/>
      <p:bldP spid="4" grpId="0"/>
      <p:bldP spid="73" grpId="0"/>
      <p:bldP spid="75" grpId="0"/>
      <p:bldP spid="101" grpId="0"/>
      <p:bldP spid="105" grpId="0"/>
      <p:bldP spid="109" grpId="0"/>
      <p:bldP spid="11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943032" y="1524000"/>
            <a:ext cx="22648488" cy="4431024"/>
          </a:xfrm>
          <a:prstGeom prst="roundRect">
            <a:avLst>
              <a:gd name="adj" fmla="val 4110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400" b="1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781943" y="2156882"/>
            <a:ext cx="4449729" cy="1239614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1243" y="1770355"/>
              <a:ext cx="2191853" cy="730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BÀI 3/</a:t>
              </a:r>
              <a:r>
                <a:rPr lang="en-US" sz="4400" b="1" dirty="0" err="1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Sgk</a:t>
              </a:r>
              <a:endParaRPr lang="en-US" sz="4400" b="1" dirty="0">
                <a:solidFill>
                  <a:prstClr val="white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2" name="Group 10"/>
          <p:cNvGrpSpPr/>
          <p:nvPr/>
        </p:nvGrpSpPr>
        <p:grpSpPr>
          <a:xfrm>
            <a:off x="933762" y="6809433"/>
            <a:ext cx="22648488" cy="6525478"/>
            <a:chOff x="-2959433" y="-4300468"/>
            <a:chExt cx="17899203" cy="8744961"/>
          </a:xfrm>
        </p:grpSpPr>
        <p:sp>
          <p:nvSpPr>
            <p:cNvPr id="34" name="Rounded Rectangle 33"/>
            <p:cNvSpPr/>
            <p:nvPr/>
          </p:nvSpPr>
          <p:spPr>
            <a:xfrm>
              <a:off x="-2959433" y="-4077313"/>
              <a:ext cx="17899203" cy="852180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600" dirty="0">
                <a:solidFill>
                  <a:prstClr val="white"/>
                </a:solidFill>
              </a:endParaRPr>
            </a:p>
          </p:txBody>
        </p:sp>
        <p:grpSp>
          <p:nvGrpSpPr>
            <p:cNvPr id="35" name="Group 60"/>
            <p:cNvGrpSpPr/>
            <p:nvPr/>
          </p:nvGrpSpPr>
          <p:grpSpPr>
            <a:xfrm>
              <a:off x="-2959433" y="-4300468"/>
              <a:ext cx="2971846" cy="1182601"/>
              <a:chOff x="-3005403" y="-3861901"/>
              <a:chExt cx="2971846" cy="1182601"/>
            </a:xfrm>
          </p:grpSpPr>
          <p:sp>
            <p:nvSpPr>
              <p:cNvPr id="36" name="Freeform 20"/>
              <p:cNvSpPr>
                <a:spLocks/>
              </p:cNvSpPr>
              <p:nvPr/>
            </p:nvSpPr>
            <p:spPr bwMode="auto">
              <a:xfrm rot="16200000" flipV="1">
                <a:off x="-2102807" y="-4748550"/>
                <a:ext cx="1166654" cy="2971846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>
                  <a:solidFill>
                    <a:prstClr val="black"/>
                  </a:solidFill>
                </a:endParaRPr>
              </a:p>
            </p:txBody>
          </p:sp>
          <p:sp>
            <p:nvSpPr>
              <p:cNvPr id="38" name="Round Diagonal Corner Rectangle 37"/>
              <p:cNvSpPr/>
              <p:nvPr/>
            </p:nvSpPr>
            <p:spPr>
              <a:xfrm flipV="1">
                <a:off x="-2947425" y="-3861901"/>
                <a:ext cx="775122" cy="1128548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8600">
                  <a:solidFill>
                    <a:prstClr val="white"/>
                  </a:solidFill>
                </a:endParaRPr>
              </a:p>
            </p:txBody>
          </p:sp>
          <p:sp>
            <p:nvSpPr>
              <p:cNvPr id="39" name="Freeform 15"/>
              <p:cNvSpPr>
                <a:spLocks noEditPoints="1"/>
              </p:cNvSpPr>
              <p:nvPr/>
            </p:nvSpPr>
            <p:spPr bwMode="auto">
              <a:xfrm>
                <a:off x="-2855626" y="-3729885"/>
                <a:ext cx="528819" cy="103417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46" name="TextBox 45"/>
          <p:cNvSpPr txBox="1"/>
          <p:nvPr/>
        </p:nvSpPr>
        <p:spPr>
          <a:xfrm>
            <a:off x="2298999" y="6841661"/>
            <a:ext cx="2053767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ả lời</a:t>
            </a:r>
            <a:endParaRPr lang="en-US" sz="46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340154" y="2356093"/>
                <a:ext cx="17572100" cy="14309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𝑪</m:t>
                    </m:r>
                  </m:oMath>
                </a14:m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𝑷</m:t>
                    </m:r>
                  </m:oMath>
                </a14:m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𝑩𝑪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𝑪𝑨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   </m:t>
                    </m:r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0154" y="2356093"/>
                <a:ext cx="17572100" cy="1430969"/>
              </a:xfrm>
              <a:prstGeom prst="rect">
                <a:avLst/>
              </a:prstGeom>
              <a:blipFill>
                <a:blip r:embed="rId2"/>
                <a:stretch>
                  <a:fillRect l="-1387" t="-89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Picture 28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80985" y="8122934"/>
            <a:ext cx="5854434" cy="393248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Rectangle 9"/>
          <p:cNvSpPr/>
          <p:nvPr/>
        </p:nvSpPr>
        <p:spPr>
          <a:xfrm>
            <a:off x="1445173" y="7716411"/>
            <a:ext cx="1416807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600200" lvl="1" indent="-685800" algn="just">
              <a:buFont typeface="+mj-lt"/>
              <a:buAutoNum type="alphaLcParenR"/>
            </a:pP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o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ất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ình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ết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393566" y="12271062"/>
                <a:ext cx="12631984" cy="8560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Ta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𝑴𝑷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𝑪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𝑨</m:t>
                        </m:r>
                      </m:e>
                    </m:acc>
                  </m:oMath>
                </a14:m>
                <a:r>
                  <a:rPr lang="en-US" sz="4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pc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3566" y="12271062"/>
                <a:ext cx="12631984" cy="856068"/>
              </a:xfrm>
              <a:prstGeom prst="rect">
                <a:avLst/>
              </a:prstGeom>
              <a:blipFill>
                <a:blip r:embed="rId4"/>
                <a:stretch>
                  <a:fillRect l="-1979" t="-5714" r="-1110" b="-3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080351" y="3985902"/>
                <a:ext cx="4981941" cy="10671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</a:t>
                </a:r>
                <a:r>
                  <a:rPr lang="en-US" sz="4400" b="1" dirty="0" smtClean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𝑷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𝑵</m:t>
                        </m:r>
                      </m:e>
                    </m:acc>
                  </m:oMath>
                </a14:m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0351" y="3985902"/>
                <a:ext cx="4981941" cy="1067152"/>
              </a:xfrm>
              <a:prstGeom prst="rect">
                <a:avLst/>
              </a:prstGeom>
              <a:blipFill>
                <a:blip r:embed="rId5"/>
                <a:stretch>
                  <a:fillRect l="-4890" b="-10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3439794" y="3993622"/>
                <a:ext cx="5155579" cy="8560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𝑴𝑷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𝑨</m:t>
                        </m:r>
                      </m:e>
                    </m:acc>
                  </m:oMath>
                </a14:m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39794" y="3993622"/>
                <a:ext cx="5155579" cy="856068"/>
              </a:xfrm>
              <a:prstGeom prst="rect">
                <a:avLst/>
              </a:prstGeom>
              <a:blipFill>
                <a:blip r:embed="rId6"/>
                <a:stretch>
                  <a:fillRect l="-4852" t="-7092" b="-297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8404449" y="3008744"/>
            <a:ext cx="530626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inh </a:t>
            </a:r>
            <a:r>
              <a:rPr lang="en-US" sz="4400" b="1" dirty="0" err="1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ằ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095100" y="11111514"/>
                <a:ext cx="13084351" cy="10671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/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𝑷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𝑷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𝑴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𝑷𝑴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𝑵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pc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5100" y="11111514"/>
                <a:ext cx="13084351" cy="1067152"/>
              </a:xfrm>
              <a:prstGeom prst="rect">
                <a:avLst/>
              </a:prstGeom>
              <a:blipFill>
                <a:blip r:embed="rId7"/>
                <a:stretch>
                  <a:fillRect l="-1911" r="-1072" b="-10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3077211" y="10347989"/>
                <a:ext cx="1123897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/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Calibri Light" panose="020F0302020204030204" pitchFamily="34" charset="0"/>
                      </a:rPr>
                      <m:t>𝑨𝑷𝑴𝑵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7211" y="10347989"/>
                <a:ext cx="11238974" cy="769441"/>
              </a:xfrm>
              <a:prstGeom prst="rect">
                <a:avLst/>
              </a:prstGeom>
              <a:blipFill>
                <a:blip r:embed="rId8"/>
                <a:stretch>
                  <a:fillRect l="-2225" t="-17460" r="-1356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3006807" y="9332603"/>
                <a:ext cx="1119998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Calibri Light" panose="020F0302020204030204" pitchFamily="34" charset="0"/>
                      </a:rPr>
                      <m:t>𝑷𝑴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Calibri Light" panose="020F0302020204030204" pitchFamily="34" charset="0"/>
                      </a:rPr>
                      <m:t>𝑵𝑴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Calibri Light" panose="020F0302020204030204" pitchFamily="34" charset="0"/>
                      </a:rPr>
                      <m:t>𝑨𝑪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Calibri Light" panose="020F0302020204030204" pitchFamily="34" charset="0"/>
                      </a:rPr>
                      <m:t>, 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Calibri Light" panose="020F0302020204030204" pitchFamily="34" charset="0"/>
                      </a:rPr>
                      <m:t>𝑨𝑩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6807" y="9332603"/>
                <a:ext cx="11199989" cy="769441"/>
              </a:xfrm>
              <a:prstGeom prst="rect">
                <a:avLst/>
              </a:prstGeom>
              <a:blipFill>
                <a:blip r:embed="rId9"/>
                <a:stretch>
                  <a:fillRect t="-19841" r="-1251" b="-341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591508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3" grpId="0"/>
      <p:bldP spid="11" grpId="0"/>
      <p:bldP spid="2" grpId="0"/>
      <p:bldP spid="4" grpId="0"/>
      <p:bldP spid="9" grpId="0"/>
      <p:bldP spid="12" grpId="0"/>
      <p:bldP spid="13" grpId="0"/>
      <p:bldP spid="1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987002" y="1558957"/>
            <a:ext cx="22753684" cy="4891512"/>
            <a:chOff x="2232209" y="3669566"/>
            <a:chExt cx="21112516" cy="4270289"/>
          </a:xfrm>
        </p:grpSpPr>
        <p:sp>
          <p:nvSpPr>
            <p:cNvPr id="6" name="Rounded Rectangle 5"/>
            <p:cNvSpPr/>
            <p:nvPr/>
          </p:nvSpPr>
          <p:spPr>
            <a:xfrm>
              <a:off x="2232209" y="3669566"/>
              <a:ext cx="21112516" cy="4270289"/>
            </a:xfrm>
            <a:prstGeom prst="roundRect">
              <a:avLst>
                <a:gd name="adj" fmla="val 4110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4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3008436" y="3798301"/>
              <a:ext cx="171406" cy="6362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endParaRPr lang="vi-VN" sz="48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781943" y="2156882"/>
            <a:ext cx="4449729" cy="1239614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1243" y="1770355"/>
              <a:ext cx="2191853" cy="730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BÀI 7/</a:t>
              </a:r>
              <a:r>
                <a:rPr lang="en-US" sz="4400" b="1" dirty="0" err="1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Sgk</a:t>
              </a:r>
              <a:endParaRPr lang="en-US" sz="4400" b="1" dirty="0">
                <a:solidFill>
                  <a:prstClr val="white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2" name="Group 10"/>
          <p:cNvGrpSpPr/>
          <p:nvPr/>
        </p:nvGrpSpPr>
        <p:grpSpPr>
          <a:xfrm>
            <a:off x="943032" y="6831354"/>
            <a:ext cx="22746096" cy="6335791"/>
            <a:chOff x="-2959433" y="-4300468"/>
            <a:chExt cx="17899203" cy="8744961"/>
          </a:xfrm>
        </p:grpSpPr>
        <p:sp>
          <p:nvSpPr>
            <p:cNvPr id="34" name="Rounded Rectangle 33"/>
            <p:cNvSpPr/>
            <p:nvPr/>
          </p:nvSpPr>
          <p:spPr>
            <a:xfrm>
              <a:off x="-2959433" y="-4077313"/>
              <a:ext cx="17899203" cy="852180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600" dirty="0">
                <a:solidFill>
                  <a:prstClr val="white"/>
                </a:solidFill>
              </a:endParaRPr>
            </a:p>
          </p:txBody>
        </p:sp>
        <p:grpSp>
          <p:nvGrpSpPr>
            <p:cNvPr id="35" name="Group 60"/>
            <p:cNvGrpSpPr/>
            <p:nvPr/>
          </p:nvGrpSpPr>
          <p:grpSpPr>
            <a:xfrm>
              <a:off x="-2959433" y="-4300468"/>
              <a:ext cx="2971846" cy="1182601"/>
              <a:chOff x="-3005403" y="-3861901"/>
              <a:chExt cx="2971846" cy="1182601"/>
            </a:xfrm>
          </p:grpSpPr>
          <p:sp>
            <p:nvSpPr>
              <p:cNvPr id="36" name="Freeform 20"/>
              <p:cNvSpPr>
                <a:spLocks/>
              </p:cNvSpPr>
              <p:nvPr/>
            </p:nvSpPr>
            <p:spPr bwMode="auto">
              <a:xfrm rot="16200000" flipV="1">
                <a:off x="-2102807" y="-4748550"/>
                <a:ext cx="1166654" cy="2971846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>
                  <a:solidFill>
                    <a:prstClr val="black"/>
                  </a:solidFill>
                </a:endParaRPr>
              </a:p>
            </p:txBody>
          </p:sp>
          <p:sp>
            <p:nvSpPr>
              <p:cNvPr id="38" name="Round Diagonal Corner Rectangle 37"/>
              <p:cNvSpPr/>
              <p:nvPr/>
            </p:nvSpPr>
            <p:spPr>
              <a:xfrm flipV="1">
                <a:off x="-2947425" y="-3861901"/>
                <a:ext cx="775122" cy="1128548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8600">
                  <a:solidFill>
                    <a:prstClr val="white"/>
                  </a:solidFill>
                </a:endParaRPr>
              </a:p>
            </p:txBody>
          </p:sp>
          <p:sp>
            <p:nvSpPr>
              <p:cNvPr id="39" name="Freeform 15"/>
              <p:cNvSpPr>
                <a:spLocks noEditPoints="1"/>
              </p:cNvSpPr>
              <p:nvPr/>
            </p:nvSpPr>
            <p:spPr bwMode="auto">
              <a:xfrm>
                <a:off x="-2855626" y="-3729885"/>
                <a:ext cx="528819" cy="103417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46" name="TextBox 45"/>
          <p:cNvSpPr txBox="1"/>
          <p:nvPr/>
        </p:nvSpPr>
        <p:spPr>
          <a:xfrm>
            <a:off x="2298999" y="6841661"/>
            <a:ext cx="2053767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ả lời</a:t>
            </a:r>
            <a:endParaRPr lang="en-US" sz="46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517584" y="2223285"/>
                <a:ext cx="15983880" cy="21853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16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𝑫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, 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𝑬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, 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𝑯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ỏa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 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𝑫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𝑩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,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𝑬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𝑯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7584" y="2223285"/>
                <a:ext cx="15983880" cy="2185342"/>
              </a:xfrm>
              <a:prstGeom prst="rect">
                <a:avLst/>
              </a:prstGeom>
              <a:blipFill>
                <a:blip r:embed="rId2"/>
                <a:stretch>
                  <a:fillRect l="-1526" b="-47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246950" y="7800064"/>
                <a:ext cx="14777864" cy="8560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85800" indent="-685800" algn="just">
                  <a:buFont typeface="+mj-lt"/>
                  <a:buAutoNum type="alphaLcParenR"/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𝑫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𝑪𝑫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𝑪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𝑩𝑫</m:t>
                        </m:r>
                      </m:e>
                    </m:acc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6950" y="7800064"/>
                <a:ext cx="14777864" cy="856068"/>
              </a:xfrm>
              <a:prstGeom prst="rect">
                <a:avLst/>
              </a:prstGeom>
              <a:blipFill>
                <a:blip r:embed="rId3"/>
                <a:stretch>
                  <a:fillRect l="-1691" t="-6429" b="-3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" name="Picture 29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35722" y="7933993"/>
            <a:ext cx="6971484" cy="4059422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394083" y="11751374"/>
                <a:ext cx="11546815" cy="14157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8600" b="1" dirty="0">
                    <a:solidFill>
                      <a:prstClr val="black"/>
                    </a:solidFill>
                    <a:ea typeface="Calibri" panose="020F0502020204030204" pitchFamily="34" charset="0"/>
                    <a:cs typeface="Calibri Light" panose="020F0302020204030204" pitchFamily="34" charset="0"/>
                  </a:rPr>
                  <a:t>   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𝑯𝑬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𝑯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𝑬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−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4083" y="11751374"/>
                <a:ext cx="11546815" cy="1415772"/>
              </a:xfrm>
              <a:prstGeom prst="rect">
                <a:avLst/>
              </a:prstGeom>
              <a:blipFill>
                <a:blip r:embed="rId5"/>
                <a:stretch>
                  <a:fillRect r="-1162" b="-7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943600" y="4474658"/>
                <a:ext cx="16858198" cy="8560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85800" indent="-685800" algn="just">
                  <a:buFont typeface="+mj-lt"/>
                  <a:buAutoNum type="alphaLcParenR"/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𝑫𝑯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𝑯𝑬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600" y="4474658"/>
                <a:ext cx="16858198" cy="856068"/>
              </a:xfrm>
              <a:prstGeom prst="rect">
                <a:avLst/>
              </a:prstGeom>
              <a:blipFill>
                <a:blip r:embed="rId6"/>
                <a:stretch>
                  <a:fillRect l="-1483" t="-6429" b="-3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872647" y="5494231"/>
                <a:ext cx="1182984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 algn="just"/>
                <a:r>
                  <a:rPr lang="en-US" sz="4400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𝑫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𝑬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𝑯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2647" y="5494231"/>
                <a:ext cx="11829842" cy="769441"/>
              </a:xfrm>
              <a:prstGeom prst="rect">
                <a:avLst/>
              </a:prstGeom>
              <a:blipFill>
                <a:blip r:embed="rId7"/>
                <a:stretch>
                  <a:fillRect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006806" y="10687400"/>
                <a:ext cx="13628916" cy="10703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𝑩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𝑩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)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)=−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6806" y="10687400"/>
                <a:ext cx="13628916" cy="1070358"/>
              </a:xfrm>
              <a:prstGeom prst="rect">
                <a:avLst/>
              </a:prstGeom>
              <a:blipFill>
                <a:blip r:embed="rId8"/>
                <a:stretch>
                  <a:fillRect r="-403" b="-10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013188" y="9546512"/>
                <a:ext cx="9399304" cy="10703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 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𝑫𝑯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𝑫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𝑩𝑯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𝑩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𝑩𝑨</m:t>
                        </m:r>
                      </m:e>
                    </m:acc>
                  </m:oMath>
                </a14:m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3188" y="9546512"/>
                <a:ext cx="9399304" cy="1070358"/>
              </a:xfrm>
              <a:prstGeom prst="rect">
                <a:avLst/>
              </a:prstGeom>
              <a:blipFill>
                <a:blip r:embed="rId9"/>
                <a:stretch>
                  <a:fillRect l="-2594" b="-10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3006807" y="8603193"/>
                <a:ext cx="13811794" cy="10703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𝑪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𝑪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𝟒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𝑪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)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𝟒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6807" y="8603193"/>
                <a:ext cx="13811794" cy="1070358"/>
              </a:xfrm>
              <a:prstGeom prst="rect">
                <a:avLst/>
              </a:prstGeom>
              <a:blipFill>
                <a:blip r:embed="rId10"/>
                <a:stretch>
                  <a:fillRect r="-265" b="-10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915968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3" grpId="0"/>
      <p:bldP spid="9" grpId="0"/>
      <p:bldP spid="10" grpId="0"/>
      <p:bldP spid="4" grpId="0"/>
      <p:bldP spid="11" grpId="0"/>
      <p:bldP spid="12" grpId="0"/>
      <p:bldP spid="1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943032" y="1558957"/>
            <a:ext cx="22753684" cy="4935700"/>
          </a:xfrm>
          <a:prstGeom prst="roundRect">
            <a:avLst>
              <a:gd name="adj" fmla="val 4110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400" b="1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781943" y="2156882"/>
            <a:ext cx="4449729" cy="1239614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1243" y="1770355"/>
              <a:ext cx="2191853" cy="730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BÀI 7/</a:t>
              </a:r>
              <a:r>
                <a:rPr lang="en-US" sz="4400" b="1" dirty="0" err="1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Sgk</a:t>
              </a:r>
              <a:endParaRPr lang="en-US" sz="4400" b="1" dirty="0">
                <a:solidFill>
                  <a:prstClr val="white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2" name="Group 10"/>
          <p:cNvGrpSpPr/>
          <p:nvPr/>
        </p:nvGrpSpPr>
        <p:grpSpPr>
          <a:xfrm>
            <a:off x="950620" y="6859029"/>
            <a:ext cx="22746096" cy="6108814"/>
            <a:chOff x="-2959433" y="-4300468"/>
            <a:chExt cx="17899203" cy="8744961"/>
          </a:xfrm>
        </p:grpSpPr>
        <p:sp>
          <p:nvSpPr>
            <p:cNvPr id="34" name="Rounded Rectangle 33"/>
            <p:cNvSpPr/>
            <p:nvPr/>
          </p:nvSpPr>
          <p:spPr>
            <a:xfrm>
              <a:off x="-2959433" y="-4077313"/>
              <a:ext cx="17899203" cy="852180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600" dirty="0">
                <a:solidFill>
                  <a:prstClr val="white"/>
                </a:solidFill>
              </a:endParaRPr>
            </a:p>
          </p:txBody>
        </p:sp>
        <p:grpSp>
          <p:nvGrpSpPr>
            <p:cNvPr id="35" name="Group 60"/>
            <p:cNvGrpSpPr/>
            <p:nvPr/>
          </p:nvGrpSpPr>
          <p:grpSpPr>
            <a:xfrm>
              <a:off x="-2959433" y="-4300468"/>
              <a:ext cx="2790436" cy="1182601"/>
              <a:chOff x="-3005403" y="-3861901"/>
              <a:chExt cx="2790436" cy="1182601"/>
            </a:xfrm>
          </p:grpSpPr>
          <p:sp>
            <p:nvSpPr>
              <p:cNvPr id="36" name="Freeform 20"/>
              <p:cNvSpPr>
                <a:spLocks/>
              </p:cNvSpPr>
              <p:nvPr/>
            </p:nvSpPr>
            <p:spPr bwMode="auto">
              <a:xfrm rot="16200000" flipV="1">
                <a:off x="-2193512" y="-4657845"/>
                <a:ext cx="1166654" cy="2790436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>
                  <a:solidFill>
                    <a:prstClr val="black"/>
                  </a:solidFill>
                </a:endParaRPr>
              </a:p>
            </p:txBody>
          </p:sp>
          <p:sp>
            <p:nvSpPr>
              <p:cNvPr id="38" name="Round Diagonal Corner Rectangle 37"/>
              <p:cNvSpPr/>
              <p:nvPr/>
            </p:nvSpPr>
            <p:spPr>
              <a:xfrm flipV="1">
                <a:off x="-2947425" y="-3861901"/>
                <a:ext cx="775122" cy="1128548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8600">
                  <a:solidFill>
                    <a:prstClr val="white"/>
                  </a:solidFill>
                </a:endParaRPr>
              </a:p>
            </p:txBody>
          </p:sp>
          <p:sp>
            <p:nvSpPr>
              <p:cNvPr id="39" name="Freeform 15"/>
              <p:cNvSpPr>
                <a:spLocks noEditPoints="1"/>
              </p:cNvSpPr>
              <p:nvPr/>
            </p:nvSpPr>
            <p:spPr bwMode="auto">
              <a:xfrm>
                <a:off x="-2855625" y="-3729885"/>
                <a:ext cx="465557" cy="103417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46" name="TextBox 45"/>
          <p:cNvSpPr txBox="1"/>
          <p:nvPr/>
        </p:nvSpPr>
        <p:spPr>
          <a:xfrm>
            <a:off x="2298999" y="6841661"/>
            <a:ext cx="2053767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ả lời</a:t>
            </a:r>
            <a:endParaRPr lang="en-US" sz="46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517583" y="2223285"/>
                <a:ext cx="17185662" cy="38313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16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𝑫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, 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𝑬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, 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𝑯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oả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 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𝑫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𝑬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𝑯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685800" indent="-685800" algn="just">
                  <a:buFont typeface="+mj-lt"/>
                  <a:buAutoNum type="alphaLcParenR"/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𝑫𝑯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𝑯𝑬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  <a:p>
                <a:pPr marL="685800" indent="-685800" algn="just">
                  <a:buFont typeface="+mj-lt"/>
                  <a:buAutoNum type="alphaLcParenR"/>
                </a:pP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𝑫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𝑬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𝑯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7583" y="2223285"/>
                <a:ext cx="17185662" cy="3831370"/>
              </a:xfrm>
              <a:prstGeom prst="rect">
                <a:avLst/>
              </a:prstGeom>
              <a:blipFill>
                <a:blip r:embed="rId2"/>
                <a:stretch>
                  <a:fillRect l="-1454" r="-1454" b="-65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" name="Picture 29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03894" y="7937533"/>
            <a:ext cx="6971484" cy="4059422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556640" y="7876862"/>
                <a:ext cx="11523604" cy="14157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8600" b="1" dirty="0">
                    <a:solidFill>
                      <a:prstClr val="black"/>
                    </a:solidFill>
                    <a:ea typeface="Calibri" panose="020F0502020204030204" pitchFamily="34" charset="0"/>
                    <a:cs typeface="Calibri Light" panose="020F0302020204030204" pitchFamily="34" charset="0"/>
                  </a:rPr>
                  <a:t>    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</a:t>
                </a:r>
                <a:r>
                  <a:rPr lang="en-US" sz="8600" b="1" dirty="0">
                    <a:solidFill>
                      <a:prstClr val="black"/>
                    </a:solidFill>
                    <a:ea typeface="Calibri" panose="020F0502020204030204" pitchFamily="34" charset="0"/>
                    <a:cs typeface="Calibri Light" panose="020F0302020204030204" pitchFamily="34" charset="0"/>
                  </a:rPr>
                  <a:t> 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ấy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𝑫𝑯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𝑯𝑬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−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6640" y="7876862"/>
                <a:ext cx="11523604" cy="1415772"/>
              </a:xfrm>
              <a:prstGeom prst="rect">
                <a:avLst/>
              </a:prstGeom>
              <a:blipFill>
                <a:blip r:embed="rId4"/>
                <a:stretch>
                  <a:fillRect r="-1163" b="-7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629162" y="9182269"/>
                <a:ext cx="9222396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 3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𝑫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𝑬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𝑯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9162" y="9182269"/>
                <a:ext cx="9222396" cy="769441"/>
              </a:xfrm>
              <a:prstGeom prst="rect">
                <a:avLst/>
              </a:prstGeom>
              <a:blipFill>
                <a:blip r:embed="rId5"/>
                <a:stretch>
                  <a:fillRect l="-2644" t="-16667" r="-1851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931749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970622" y="1523999"/>
            <a:ext cx="22548320" cy="2546675"/>
          </a:xfrm>
          <a:prstGeom prst="roundRect">
            <a:avLst>
              <a:gd name="adj" fmla="val 4110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400" b="1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819693" y="2256970"/>
            <a:ext cx="4449730" cy="1239614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913535" y="1770355"/>
              <a:ext cx="1227266" cy="730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BÀI 8</a:t>
              </a:r>
            </a:p>
          </p:txBody>
        </p:sp>
      </p:grpSp>
      <p:grpSp>
        <p:nvGrpSpPr>
          <p:cNvPr id="32" name="Group 10"/>
          <p:cNvGrpSpPr/>
          <p:nvPr/>
        </p:nvGrpSpPr>
        <p:grpSpPr>
          <a:xfrm>
            <a:off x="970622" y="4584638"/>
            <a:ext cx="22548324" cy="8516452"/>
            <a:chOff x="-2959435" y="-4300470"/>
            <a:chExt cx="17899205" cy="8744963"/>
          </a:xfrm>
        </p:grpSpPr>
        <p:sp>
          <p:nvSpPr>
            <p:cNvPr id="34" name="Rounded Rectangle 33"/>
            <p:cNvSpPr/>
            <p:nvPr/>
          </p:nvSpPr>
          <p:spPr>
            <a:xfrm>
              <a:off x="-2959433" y="-4077313"/>
              <a:ext cx="17899203" cy="852180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600" dirty="0">
                <a:solidFill>
                  <a:prstClr val="white"/>
                </a:solidFill>
              </a:endParaRPr>
            </a:p>
          </p:txBody>
        </p:sp>
        <p:grpSp>
          <p:nvGrpSpPr>
            <p:cNvPr id="35" name="Group 60"/>
            <p:cNvGrpSpPr/>
            <p:nvPr/>
          </p:nvGrpSpPr>
          <p:grpSpPr>
            <a:xfrm>
              <a:off x="-2959435" y="-4300470"/>
              <a:ext cx="2971846" cy="1166193"/>
              <a:chOff x="-3005405" y="-3861903"/>
              <a:chExt cx="2971846" cy="1166193"/>
            </a:xfrm>
          </p:grpSpPr>
          <p:sp>
            <p:nvSpPr>
              <p:cNvPr id="36" name="Freeform 20"/>
              <p:cNvSpPr>
                <a:spLocks/>
              </p:cNvSpPr>
              <p:nvPr/>
            </p:nvSpPr>
            <p:spPr bwMode="auto">
              <a:xfrm rot="16200000" flipV="1">
                <a:off x="-1933533" y="-4917829"/>
                <a:ext cx="828101" cy="2971846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>
                  <a:solidFill>
                    <a:prstClr val="black"/>
                  </a:solidFill>
                </a:endParaRPr>
              </a:p>
            </p:txBody>
          </p:sp>
          <p:sp>
            <p:nvSpPr>
              <p:cNvPr id="38" name="Round Diagonal Corner Rectangle 37"/>
              <p:cNvSpPr/>
              <p:nvPr/>
            </p:nvSpPr>
            <p:spPr>
              <a:xfrm flipV="1">
                <a:off x="-2947425" y="-3861903"/>
                <a:ext cx="775123" cy="1032781"/>
              </a:xfrm>
              <a:prstGeom prst="round2DiagRect">
                <a:avLst>
                  <a:gd name="adj1" fmla="val 16667"/>
                  <a:gd name="adj2" fmla="val 10702"/>
                </a:avLst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8600">
                  <a:solidFill>
                    <a:prstClr val="white"/>
                  </a:solidFill>
                </a:endParaRPr>
              </a:p>
            </p:txBody>
          </p:sp>
          <p:sp>
            <p:nvSpPr>
              <p:cNvPr id="39" name="Freeform 15"/>
              <p:cNvSpPr>
                <a:spLocks noEditPoints="1"/>
              </p:cNvSpPr>
              <p:nvPr/>
            </p:nvSpPr>
            <p:spPr bwMode="auto">
              <a:xfrm>
                <a:off x="-2855626" y="-3729885"/>
                <a:ext cx="528819" cy="103417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46" name="TextBox 45"/>
          <p:cNvSpPr txBox="1"/>
          <p:nvPr/>
        </p:nvSpPr>
        <p:spPr>
          <a:xfrm>
            <a:off x="2190419" y="4584639"/>
            <a:ext cx="2053767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ả lời</a:t>
            </a:r>
            <a:endParaRPr lang="en-US" sz="46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527738" y="2163762"/>
                <a:ext cx="17253884" cy="12379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 Light" panose="020F0302020204030204" pitchFamily="34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 Light" panose="020F0302020204030204" pitchFamily="34" charset="0"/>
                      </a:rPr>
                      <m:t>𝑴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ể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 Light" panose="020F0302020204030204" pitchFamily="34" charset="0"/>
                          </a:rPr>
                          <m:t>𝑴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 Light" panose="020F0302020204030204" pitchFamily="34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 Light" panose="020F0302020204030204" pitchFamily="34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 Light" panose="020F0302020204030204" pitchFamily="34" charset="0"/>
                          </a:rPr>
                          <m:t>𝑴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 Light" panose="020F0302020204030204" pitchFamily="34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 Light" panose="020F0302020204030204" pitchFamily="34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 Light" panose="020F0302020204030204" pitchFamily="34" charset="0"/>
                          </a:rPr>
                          <m:t>𝑴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 Light" panose="020F030202020403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 Light" panose="020F0302020204030204" pitchFamily="34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7738" y="2163762"/>
                <a:ext cx="17253884" cy="1237968"/>
              </a:xfrm>
              <a:prstGeom prst="rect">
                <a:avLst/>
              </a:prstGeom>
              <a:blipFill>
                <a:blip r:embed="rId2"/>
                <a:stretch>
                  <a:fillRect l="-1449" b="-93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5215098" y="4853134"/>
            <a:ext cx="18303844" cy="31954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1600"/>
              </a:spcAft>
            </a:pP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ẳng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ã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ươ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ơ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endParaRPr lang="en-US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>
              <a:lnSpc>
                <a:spcPct val="107000"/>
              </a:lnSpc>
              <a:spcAft>
                <a:spcPts val="1600"/>
              </a:spcAft>
            </a:pPr>
            <a:r>
              <a:rPr lang="en-US" sz="4400" b="1" i="1" dirty="0">
                <a:solidFill>
                  <a:prstClr val="black"/>
                </a:solidFill>
                <a:latin typeface="Cambria Math" panose="02040503050406030204" pitchFamily="18" charset="0"/>
                <a:ea typeface="Calibri" panose="020F0502020204030204" pitchFamily="34" charset="0"/>
                <a:cs typeface="Calibri Light" panose="020F0302020204030204" pitchFamily="34" charset="0"/>
              </a:rPr>
              <a:t/>
            </a:r>
            <a:br>
              <a:rPr lang="en-US" sz="4400" b="1" i="1" dirty="0">
                <a:solidFill>
                  <a:prstClr val="black"/>
                </a:solidFill>
                <a:latin typeface="Cambria Math" panose="02040503050406030204" pitchFamily="18" charset="0"/>
                <a:ea typeface="Calibri" panose="020F0502020204030204" pitchFamily="34" charset="0"/>
                <a:cs typeface="Calibri Light" panose="020F0302020204030204" pitchFamily="34" charset="0"/>
              </a:rPr>
            </a:br>
            <a:r>
              <a:rPr lang="en-US" sz="4400" b="1" i="1" dirty="0">
                <a:solidFill>
                  <a:prstClr val="black"/>
                </a:solidFill>
                <a:latin typeface="Cambria Math" panose="02040503050406030204" pitchFamily="18" charset="0"/>
                <a:ea typeface="Calibri" panose="020F0502020204030204" pitchFamily="34" charset="0"/>
                <a:cs typeface="Calibri Light" panose="020F0302020204030204" pitchFamily="34" charset="0"/>
              </a:rPr>
              <a:t/>
            </a:r>
            <a:br>
              <a:rPr lang="en-US" sz="4400" b="1" i="1" dirty="0">
                <a:solidFill>
                  <a:prstClr val="black"/>
                </a:solidFill>
                <a:latin typeface="Cambria Math" panose="02040503050406030204" pitchFamily="18" charset="0"/>
                <a:ea typeface="Calibri" panose="020F0502020204030204" pitchFamily="34" charset="0"/>
                <a:cs typeface="Calibri Light" panose="020F0302020204030204" pitchFamily="34" charset="0"/>
              </a:rPr>
            </a:br>
            <a:endParaRPr lang="en-US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215099" y="12011965"/>
                <a:ext cx="14404905" cy="8168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16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𝑬𝑨𝑭𝑴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5099" y="12011965"/>
                <a:ext cx="14404905" cy="816827"/>
              </a:xfrm>
              <a:prstGeom prst="rect">
                <a:avLst/>
              </a:prstGeom>
              <a:blipFill>
                <a:blip r:embed="rId3"/>
                <a:stretch>
                  <a:fillRect l="-1692" t="-17164" r="-761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269422" y="10822486"/>
                <a:ext cx="13950294" cy="11388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16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𝑬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,  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𝑭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𝑴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𝑬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𝑭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9422" y="10822486"/>
                <a:ext cx="13950294" cy="1138838"/>
              </a:xfrm>
              <a:prstGeom prst="rect">
                <a:avLst/>
              </a:prstGeom>
              <a:blipFill>
                <a:blip r:embed="rId4"/>
                <a:stretch>
                  <a:fillRect l="-1747" r="-830" b="-96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5310760" y="8937075"/>
                <a:ext cx="12192000" cy="186333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16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ấy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𝑬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𝑭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𝑭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0760" y="8937075"/>
                <a:ext cx="12192000" cy="1863331"/>
              </a:xfrm>
              <a:prstGeom prst="rect">
                <a:avLst/>
              </a:prstGeom>
              <a:blipFill>
                <a:blip r:embed="rId5"/>
                <a:stretch>
                  <a:fillRect l="-2000" t="-7516" b="-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8831451" y="7551075"/>
                <a:ext cx="5737661" cy="16586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1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 ⇔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AM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𝟐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AB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𝟑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AC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1451" y="7551075"/>
                <a:ext cx="5737661" cy="165865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8800896" y="7030879"/>
                <a:ext cx="6621108" cy="8596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𝟔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MA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+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𝟑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AB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+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AC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𝟎</m:t>
                          </m:r>
                        </m:e>
                      </m:acc>
                    </m:oMath>
                  </m:oMathPara>
                </a14:m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0896" y="7030879"/>
                <a:ext cx="6621108" cy="85965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9573667" y="6078833"/>
                <a:ext cx="9417065" cy="8596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MA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+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𝟑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MA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AB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)+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𝟐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MA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AC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)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𝟎</m:t>
                          </m:r>
                        </m:e>
                      </m:acc>
                    </m:oMath>
                  </m:oMathPara>
                </a14:m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73667" y="6078833"/>
                <a:ext cx="9417065" cy="85965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16066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3" grpId="0"/>
      <p:bldP spid="9" grpId="0"/>
      <p:bldP spid="2" grpId="0"/>
      <p:bldP spid="4" grpId="0"/>
      <p:bldP spid="10" grpId="0"/>
      <p:bldP spid="12" grpId="0"/>
      <p:bldP spid="13" grpId="0"/>
      <p:bldP spid="1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990600" y="1773870"/>
            <a:ext cx="24553762" cy="8259494"/>
            <a:chOff x="1454596" y="2033958"/>
            <a:chExt cx="23690417" cy="5180792"/>
          </a:xfrm>
        </p:grpSpPr>
        <p:grpSp>
          <p:nvGrpSpPr>
            <p:cNvPr id="3" name="Group 5"/>
            <p:cNvGrpSpPr/>
            <p:nvPr/>
          </p:nvGrpSpPr>
          <p:grpSpPr>
            <a:xfrm>
              <a:off x="2533476" y="2087753"/>
              <a:ext cx="22611537" cy="5126997"/>
              <a:chOff x="1031413" y="66867"/>
              <a:chExt cx="8904185" cy="2018521"/>
            </a:xfrm>
          </p:grpSpPr>
          <p:sp>
            <p:nvSpPr>
              <p:cNvPr id="19" name="Rounded Rectangle 18"/>
              <p:cNvSpPr/>
              <p:nvPr/>
            </p:nvSpPr>
            <p:spPr>
              <a:xfrm>
                <a:off x="1323924" y="66867"/>
                <a:ext cx="8611674" cy="201852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1031413" y="1672079"/>
                <a:ext cx="7867095" cy="1494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" name="Group 65"/>
            <p:cNvGrpSpPr/>
            <p:nvPr/>
          </p:nvGrpSpPr>
          <p:grpSpPr>
            <a:xfrm>
              <a:off x="1454596" y="2033958"/>
              <a:ext cx="5338857" cy="2877918"/>
              <a:chOff x="544578" y="6411145"/>
              <a:chExt cx="5338857" cy="2877918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>
                <a:off x="1886717" y="6411145"/>
                <a:ext cx="3996718" cy="1008301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" name="Group 7"/>
              <p:cNvGrpSpPr/>
              <p:nvPr/>
            </p:nvGrpSpPr>
            <p:grpSpPr>
              <a:xfrm>
                <a:off x="544578" y="6692280"/>
                <a:ext cx="2502457" cy="2596783"/>
                <a:chOff x="277869" y="6292995"/>
                <a:chExt cx="2804741" cy="2910467"/>
              </a:xfrm>
            </p:grpSpPr>
            <p:sp>
              <p:nvSpPr>
                <p:cNvPr id="7" name="Freeform 45"/>
                <p:cNvSpPr>
                  <a:spLocks/>
                </p:cNvSpPr>
                <p:nvPr/>
              </p:nvSpPr>
              <p:spPr bwMode="auto">
                <a:xfrm>
                  <a:off x="2685726" y="6711640"/>
                  <a:ext cx="363537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" name="Freeform 46"/>
                <p:cNvSpPr>
                  <a:spLocks noEditPoints="1"/>
                </p:cNvSpPr>
                <p:nvPr/>
              </p:nvSpPr>
              <p:spPr bwMode="auto">
                <a:xfrm>
                  <a:off x="2546224" y="6761045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" name="Freeform 47"/>
                <p:cNvSpPr>
                  <a:spLocks/>
                </p:cNvSpPr>
                <p:nvPr/>
              </p:nvSpPr>
              <p:spPr bwMode="auto">
                <a:xfrm>
                  <a:off x="2596526" y="6712724"/>
                  <a:ext cx="363537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" name="Freeform 48"/>
                <p:cNvSpPr>
                  <a:spLocks noEditPoints="1"/>
                </p:cNvSpPr>
                <p:nvPr/>
              </p:nvSpPr>
              <p:spPr bwMode="auto">
                <a:xfrm>
                  <a:off x="2663503" y="6818411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" name="Freeform 49"/>
                <p:cNvSpPr>
                  <a:spLocks/>
                </p:cNvSpPr>
                <p:nvPr/>
              </p:nvSpPr>
              <p:spPr bwMode="auto">
                <a:xfrm>
                  <a:off x="2679273" y="6492900"/>
                  <a:ext cx="263525" cy="253999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" name="Freeform 50"/>
                <p:cNvSpPr>
                  <a:spLocks noEditPoints="1"/>
                </p:cNvSpPr>
                <p:nvPr/>
              </p:nvSpPr>
              <p:spPr bwMode="auto">
                <a:xfrm>
                  <a:off x="2768285" y="6392933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51"/>
                <p:cNvSpPr>
                  <a:spLocks noEditPoints="1"/>
                </p:cNvSpPr>
                <p:nvPr/>
              </p:nvSpPr>
              <p:spPr bwMode="auto">
                <a:xfrm>
                  <a:off x="2324171" y="6334092"/>
                  <a:ext cx="742950" cy="528640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52"/>
                <p:cNvSpPr>
                  <a:spLocks noEditPoints="1"/>
                </p:cNvSpPr>
                <p:nvPr/>
              </p:nvSpPr>
              <p:spPr bwMode="auto">
                <a:xfrm>
                  <a:off x="2286576" y="6292995"/>
                  <a:ext cx="787402" cy="573091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Rectangle 53"/>
                <p:cNvSpPr>
                  <a:spLocks noChangeArrowheads="1"/>
                </p:cNvSpPr>
                <p:nvPr/>
              </p:nvSpPr>
              <p:spPr bwMode="auto">
                <a:xfrm>
                  <a:off x="2590675" y="6715570"/>
                  <a:ext cx="319088" cy="44449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9" y="9159013"/>
                  <a:ext cx="319089" cy="44449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5"/>
                <p:cNvSpPr>
                  <a:spLocks/>
                </p:cNvSpPr>
                <p:nvPr/>
              </p:nvSpPr>
              <p:spPr bwMode="auto">
                <a:xfrm>
                  <a:off x="2676880" y="6460160"/>
                  <a:ext cx="217489" cy="214312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21" name="TextBox 20"/>
          <p:cNvSpPr txBox="1"/>
          <p:nvPr/>
        </p:nvSpPr>
        <p:spPr>
          <a:xfrm>
            <a:off x="1651261" y="2245078"/>
            <a:ext cx="2874505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600" b="1" dirty="0" err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ận</a:t>
            </a:r>
            <a:r>
              <a:rPr lang="en-US" sz="46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600" b="1" dirty="0" err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endParaRPr lang="en-US" sz="4600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1444086" y="2587644"/>
            <a:ext cx="21443324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endParaRPr lang="vi-VN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4823117" y="2884763"/>
                <a:ext cx="16032606" cy="2265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16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ố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ấ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, 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𝒏</m:t>
                        </m:r>
                      </m:sub>
                    </m:sSub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ố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𝒎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, 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𝒎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𝒏</m:t>
                        </m:r>
                      </m:sub>
                    </m:sSub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, 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ở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3117" y="2884763"/>
                <a:ext cx="16032606" cy="2265813"/>
              </a:xfrm>
              <a:prstGeom prst="rect">
                <a:avLst/>
              </a:prstGeom>
              <a:blipFill>
                <a:blip r:embed="rId2"/>
                <a:stretch>
                  <a:fillRect l="-1521" t="-6183" b="-9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21"/>
          <p:cNvSpPr/>
          <p:nvPr/>
        </p:nvSpPr>
        <p:spPr>
          <a:xfrm>
            <a:off x="5006122" y="6562679"/>
            <a:ext cx="15849600" cy="1541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1600"/>
              </a:spcAft>
            </a:pP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ì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y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ệc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âm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y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ệc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ỏa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ã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ẳ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ươ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7268415" y="5501036"/>
                <a:ext cx="9794669" cy="9095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1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𝒎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𝑴𝑨</m:t>
                            </m:r>
                          </m:e>
                        </m:acc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+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𝒎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𝑴𝑨</m:t>
                            </m:r>
                          </m:e>
                        </m:acc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+…+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𝒎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𝒏</m:t>
                        </m:r>
                      </m:sub>
                    </m:sSub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𝑴𝑨</m:t>
                            </m:r>
                          </m:e>
                        </m:acc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8415" y="5501036"/>
                <a:ext cx="9794669" cy="909544"/>
              </a:xfrm>
              <a:prstGeom prst="rect">
                <a:avLst/>
              </a:prstGeom>
              <a:blipFill>
                <a:blip r:embed="rId3"/>
                <a:stretch>
                  <a:fillRect t="-7333" r="-2054" b="-2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718530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2" grpId="0"/>
      <p:bldP spid="2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1026708" y="1676400"/>
            <a:ext cx="22753684" cy="4709748"/>
          </a:xfrm>
          <a:prstGeom prst="roundRect">
            <a:avLst>
              <a:gd name="adj" fmla="val 4110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400" b="1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760296" y="2307102"/>
            <a:ext cx="4449730" cy="1239614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78911" y="1770355"/>
              <a:ext cx="2096515" cy="730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BÀI TOÁN</a:t>
              </a:r>
            </a:p>
          </p:txBody>
        </p:sp>
      </p:grpSp>
      <p:grpSp>
        <p:nvGrpSpPr>
          <p:cNvPr id="32" name="Group 10"/>
          <p:cNvGrpSpPr/>
          <p:nvPr/>
        </p:nvGrpSpPr>
        <p:grpSpPr>
          <a:xfrm>
            <a:off x="1034296" y="7210137"/>
            <a:ext cx="22746096" cy="5779722"/>
            <a:chOff x="-2959433" y="-4168458"/>
            <a:chExt cx="17899203" cy="6155655"/>
          </a:xfrm>
        </p:grpSpPr>
        <p:sp>
          <p:nvSpPr>
            <p:cNvPr id="34" name="Rounded Rectangle 33"/>
            <p:cNvSpPr/>
            <p:nvPr/>
          </p:nvSpPr>
          <p:spPr>
            <a:xfrm>
              <a:off x="-2959433" y="-3924680"/>
              <a:ext cx="17899203" cy="591187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600" dirty="0">
                <a:solidFill>
                  <a:prstClr val="white"/>
                </a:solidFill>
              </a:endParaRPr>
            </a:p>
          </p:txBody>
        </p:sp>
        <p:grpSp>
          <p:nvGrpSpPr>
            <p:cNvPr id="35" name="Group 60"/>
            <p:cNvGrpSpPr/>
            <p:nvPr/>
          </p:nvGrpSpPr>
          <p:grpSpPr>
            <a:xfrm>
              <a:off x="-2959433" y="-4168458"/>
              <a:ext cx="2971846" cy="1050590"/>
              <a:chOff x="-3005403" y="-3729891"/>
              <a:chExt cx="2971846" cy="1050590"/>
            </a:xfrm>
          </p:grpSpPr>
          <p:sp>
            <p:nvSpPr>
              <p:cNvPr id="36" name="Freeform 20"/>
              <p:cNvSpPr>
                <a:spLocks/>
              </p:cNvSpPr>
              <p:nvPr/>
            </p:nvSpPr>
            <p:spPr bwMode="auto">
              <a:xfrm rot="16200000" flipV="1">
                <a:off x="-2044773" y="-4690516"/>
                <a:ext cx="1050585" cy="2971846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>
                  <a:solidFill>
                    <a:prstClr val="black"/>
                  </a:solidFill>
                </a:endParaRPr>
              </a:p>
            </p:txBody>
          </p:sp>
          <p:sp>
            <p:nvSpPr>
              <p:cNvPr id="38" name="Round Diagonal Corner Rectangle 37"/>
              <p:cNvSpPr/>
              <p:nvPr/>
            </p:nvSpPr>
            <p:spPr>
              <a:xfrm flipV="1">
                <a:off x="-2947425" y="-3729891"/>
                <a:ext cx="775122" cy="996535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8600">
                  <a:solidFill>
                    <a:prstClr val="white"/>
                  </a:solidFill>
                </a:endParaRPr>
              </a:p>
            </p:txBody>
          </p:sp>
          <p:sp>
            <p:nvSpPr>
              <p:cNvPr id="39" name="Freeform 15"/>
              <p:cNvSpPr>
                <a:spLocks noEditPoints="1"/>
              </p:cNvSpPr>
              <p:nvPr/>
            </p:nvSpPr>
            <p:spPr bwMode="auto">
              <a:xfrm>
                <a:off x="-2855626" y="-3729885"/>
                <a:ext cx="528819" cy="103417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46" name="TextBox 45"/>
          <p:cNvSpPr txBox="1"/>
          <p:nvPr/>
        </p:nvSpPr>
        <p:spPr>
          <a:xfrm>
            <a:off x="2122641" y="7218851"/>
            <a:ext cx="2053767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ả lời</a:t>
            </a:r>
            <a:endParaRPr lang="en-US" sz="46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064372" y="2282206"/>
            <a:ext cx="14007060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     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ặt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i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ác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au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ê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ầu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nh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y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ò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8975171" y="4671293"/>
            <a:ext cx="27595062" cy="1508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8600">
              <a:solidFill>
                <a:prstClr val="black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15856669" y="3263872"/>
          <a:ext cx="7847346" cy="2975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Bitmap Image" r:id="rId3" imgW="2467319" imgH="933580" progId="Paint.Picture">
                  <p:embed/>
                </p:oleObj>
              </mc:Choice>
              <mc:Fallback>
                <p:oleObj name="Bitmap Image" r:id="rId3" imgW="2467319" imgH="93358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6669" y="3263872"/>
                        <a:ext cx="7847346" cy="29750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4007224" y="7530529"/>
                <a:ext cx="17992168" cy="17465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16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ố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i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ở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𝒎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𝑩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l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𝒎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07000"/>
                  </a:lnSpc>
                  <a:spcAft>
                    <a:spcPts val="16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</a:t>
                </a: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7224" y="7530529"/>
                <a:ext cx="17992168" cy="1746504"/>
              </a:xfrm>
              <a:prstGeom prst="rect">
                <a:avLst/>
              </a:prstGeom>
              <a:blipFill>
                <a:blip r:embed="rId5"/>
                <a:stretch>
                  <a:fillRect t="-80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1943444" y="4203858"/>
            <a:ext cx="13913224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í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ặt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ụ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ỡ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nh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y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ò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o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nh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y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ò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ở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ạ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ái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573715" y="11480509"/>
                <a:ext cx="11955581" cy="13723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 Light" panose="020F0302020204030204" pitchFamily="34" charset="0"/>
                        </a:rPr>
                        <m:t> 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 Light" panose="020F0302020204030204" pitchFamily="34" charset="0"/>
                        </a:rPr>
                        <m:t>⇔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𝑨𝑴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Calibri Light" panose="020F03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 Light" panose="020F0302020204030204" pitchFamily="34" charset="0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 Light" panose="020F0302020204030204" pitchFamily="34" charset="0"/>
                                </a:rPr>
                                <m:t>𝟐</m:t>
                              </m:r>
                            </m:sub>
                          </m:sSub>
                        </m:num>
                        <m:den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Calibri Light" panose="020F03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 Light" panose="020F0302020204030204" pitchFamily="34" charset="0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 Light" panose="020F0302020204030204" pitchFamily="34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Calibri Light" panose="020F03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 Light" panose="020F0302020204030204" pitchFamily="34" charset="0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 Light" panose="020F0302020204030204" pitchFamily="34" charset="0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𝑨𝑩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 Light" panose="020F0302020204030204" pitchFamily="34" charset="0"/>
                        </a:rPr>
                        <m:t>⇔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𝑨𝑴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Calibri Light" panose="020F03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 Light" panose="020F0302020204030204" pitchFamily="34" charset="0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 Light" panose="020F0302020204030204" pitchFamily="34" charset="0"/>
                                </a:rPr>
                                <m:t>𝟐</m:t>
                              </m:r>
                            </m:sub>
                          </m:sSub>
                        </m:num>
                        <m:den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Calibri Light" panose="020F03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 Light" panose="020F0302020204030204" pitchFamily="34" charset="0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 Light" panose="020F0302020204030204" pitchFamily="34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Calibri Light" panose="020F03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 Light" panose="020F0302020204030204" pitchFamily="34" charset="0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 Light" panose="020F0302020204030204" pitchFamily="34" charset="0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𝑨𝑩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.</m:t>
                      </m:r>
                    </m:oMath>
                  </m:oMathPara>
                </a14:m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3715" y="11480509"/>
                <a:ext cx="11955581" cy="137236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922271" y="10535928"/>
                <a:ext cx="13372763" cy="10960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Calibri Light" panose="020F03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 Light" panose="020F0302020204030204" pitchFamily="34" charset="0"/>
                              </a:rPr>
                              <m:t>𝒎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 Light" panose="020F0302020204030204" pitchFamily="34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Calibri Light" panose="020F03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 Light" panose="020F0302020204030204" pitchFamily="34" charset="0"/>
                              </a:rPr>
                              <m:t>𝒎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 Light" panose="020F0302020204030204" pitchFamily="34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𝑴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+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𝒎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𝟐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𝑴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−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Calibri Light" panose="020F03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 Light" panose="020F0302020204030204" pitchFamily="34" charset="0"/>
                              </a:rPr>
                              <m:t>𝒎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 Light" panose="020F0302020204030204" pitchFamily="34" charset="0"/>
                              </a:rPr>
                              <m:t>𝟐</m:t>
                            </m:r>
                          </m:sub>
                        </m:sSub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Calibri Light" panose="020F03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 Light" panose="020F0302020204030204" pitchFamily="34" charset="0"/>
                              </a:rPr>
                              <m:t>𝒎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 Light" panose="020F0302020204030204" pitchFamily="34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Calibri Light" panose="020F03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 Light" panose="020F0302020204030204" pitchFamily="34" charset="0"/>
                              </a:rPr>
                              <m:t>𝒎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 Light" panose="020F0302020204030204" pitchFamily="34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𝑩</m:t>
                        </m:r>
                      </m:e>
                    </m:acc>
                  </m:oMath>
                </a14:m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2271" y="10535928"/>
                <a:ext cx="13372763" cy="109600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5297182" y="9471060"/>
                <a:ext cx="15123460" cy="8560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           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𝒎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𝑴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+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𝒎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𝟐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𝑴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 Light" panose="020F0302020204030204" pitchFamily="34" charset="0"/>
                          </a:rPr>
                          <m:t>⇔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𝒎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𝑴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+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𝒎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𝑴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𝟎</m:t>
                        </m:r>
                      </m:e>
                    </m:acc>
                  </m:oMath>
                </a14:m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7182" y="9471060"/>
                <a:ext cx="15123460" cy="8560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633900" y="8572885"/>
                <a:ext cx="14578030" cy="8168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16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ều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y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ò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𝑨𝑩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Do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3900" y="8572885"/>
                <a:ext cx="14578030" cy="816827"/>
              </a:xfrm>
              <a:prstGeom prst="rect">
                <a:avLst/>
              </a:prstGeom>
              <a:blipFill>
                <a:blip r:embed="rId9"/>
                <a:stretch>
                  <a:fillRect l="-1672" t="-17164" r="-794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464783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10" grpId="0"/>
      <p:bldP spid="28" grpId="0"/>
      <p:bldP spid="2" grpId="0"/>
      <p:bldP spid="3" grpId="0"/>
      <p:bldP spid="4" grpId="0"/>
      <p:bldP spid="9" grpId="0"/>
      <p:bldP spid="1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06535" y="1203449"/>
            <a:ext cx="6961968" cy="960328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764757" y="2219333"/>
            <a:ext cx="22874012" cy="3326790"/>
            <a:chOff x="920677" y="2681163"/>
            <a:chExt cx="22698739" cy="31211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7089" name="Rounded Rectangle 217088"/>
                <p:cNvSpPr/>
                <p:nvPr/>
              </p:nvSpPr>
              <p:spPr>
                <a:xfrm>
                  <a:off x="5018458" y="2681163"/>
                  <a:ext cx="18600958" cy="3121131"/>
                </a:xfrm>
                <a:prstGeom prst="roundRect">
                  <a:avLst>
                    <a:gd name="adj" fmla="val 6384"/>
                  </a:avLst>
                </a:prstGeom>
                <a:solidFill>
                  <a:srgbClr val="E6E6E6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indent="-180340" algn="just">
                    <a:lnSpc>
                      <a:spcPct val="150000"/>
                    </a:lnSpc>
                    <a:tabLst>
                      <a:tab pos="2971800" algn="ctr"/>
                      <a:tab pos="5943600" algn="r"/>
                    </a:tabLst>
                  </a:pP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o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ectơ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à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số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k 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  <a:sym typeface="Symbol" panose="05050102010706020507" pitchFamily="18" charset="2"/>
                    </a:rPr>
                    <a:t>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R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𝒌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là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một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ectơ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ược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xác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ịnh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như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sau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:</a:t>
                  </a:r>
                </a:p>
                <a:p>
                  <a:pPr indent="-180340" algn="just">
                    <a:lnSpc>
                      <a:spcPct val="150000"/>
                    </a:lnSpc>
                    <a:tabLst>
                      <a:tab pos="2971800" algn="ctr"/>
                      <a:tab pos="5943600" algn="r"/>
                    </a:tabLst>
                  </a:pP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	+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𝒌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ùng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ướng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ới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nếu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k 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  <a:sym typeface="Symbol" panose="05050102010706020507" pitchFamily="18" charset="2"/>
                    </a:rPr>
                    <a:t>&gt;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0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à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ngược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ướng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ới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nếu</a:t>
                  </a:r>
                  <a14:m>
                    <m:oMath xmlns:m="http://schemas.openxmlformats.org/officeDocument/2006/math"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𝒌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&lt;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𝟎</m:t>
                      </m:r>
                    </m:oMath>
                  </a14:m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</a:p>
                <a:p>
                  <a:pPr algn="just">
                    <a:lnSpc>
                      <a:spcPct val="150000"/>
                    </a:lnSpc>
                  </a:pP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+ </a:t>
                  </a: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𝒌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𝒂</m:t>
                              </m:r>
                            </m:e>
                          </m:acc>
                        </m:e>
                      </m:d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𝒌</m:t>
                          </m:r>
                        </m:e>
                      </m:d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𝒂</m:t>
                              </m:r>
                            </m:e>
                          </m:acc>
                        </m:e>
                      </m:d>
                    </m:oMath>
                  </a14:m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217089" name="Rounded Rectangle 21708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18458" y="2681163"/>
                  <a:ext cx="18600958" cy="3121131"/>
                </a:xfrm>
                <a:prstGeom prst="roundRect">
                  <a:avLst>
                    <a:gd name="adj" fmla="val 6384"/>
                  </a:avLst>
                </a:prstGeom>
                <a:blipFill>
                  <a:blip r:embed="rId2"/>
                  <a:stretch>
                    <a:fillRect/>
                  </a:stretch>
                </a:blip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7088" name="Pentagon 217087"/>
            <p:cNvSpPr/>
            <p:nvPr/>
          </p:nvSpPr>
          <p:spPr>
            <a:xfrm>
              <a:off x="920677" y="3232970"/>
              <a:ext cx="4097782" cy="1584176"/>
            </a:xfrm>
            <a:prstGeom prst="homePlate">
              <a:avLst>
                <a:gd name="adj" fmla="val 27425"/>
              </a:avLst>
            </a:prstGeom>
            <a:solidFill>
              <a:schemeClr val="accent5">
                <a:lumMod val="75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>
                <a:solidFill>
                  <a:prstClr val="white"/>
                </a:solidFill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247580" y="3630627"/>
              <a:ext cx="3770879" cy="632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4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ĩa</a:t>
              </a:r>
              <a:endParaRPr lang="en-US" sz="40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764757" y="5685807"/>
            <a:ext cx="22874012" cy="1943136"/>
            <a:chOff x="920677" y="6035835"/>
            <a:chExt cx="22544229" cy="158417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ounded Rectangle 46"/>
                <p:cNvSpPr/>
                <p:nvPr/>
              </p:nvSpPr>
              <p:spPr>
                <a:xfrm>
                  <a:off x="5081613" y="6035835"/>
                  <a:ext cx="18383293" cy="1584177"/>
                </a:xfrm>
                <a:prstGeom prst="roundRect">
                  <a:avLst>
                    <a:gd name="adj" fmla="val 9561"/>
                  </a:avLst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just"/>
                  <a:r>
                    <a:rPr lang="en-US" sz="40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	</a:t>
                  </a:r>
                  <a14:m>
                    <m:oMath xmlns:m="http://schemas.openxmlformats.org/officeDocument/2006/math"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𝒌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4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𝒂</m:t>
                              </m:r>
                            </m:e>
                          </m:acc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4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𝒌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𝒌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𝒃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;</m:t>
                      </m:r>
                    </m:oMath>
                  </a14:m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         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𝒉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+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𝒌</m:t>
                          </m:r>
                        </m:e>
                      </m:d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𝒉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𝒌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</m:oMath>
                  </a14:m>
                  <a:endPara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  <a:p>
                  <a:pPr algn="just"/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	</a:t>
                  </a:r>
                  <a14:m>
                    <m:oMath xmlns:m="http://schemas.openxmlformats.org/officeDocument/2006/math"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𝒉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𝒌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4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𝒂</m:t>
                              </m:r>
                            </m:e>
                          </m:acc>
                        </m:e>
                      </m:d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𝒉𝒌</m:t>
                          </m:r>
                        </m:e>
                      </m:d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;                        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𝟏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,   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−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𝟏</m:t>
                          </m:r>
                        </m:e>
                      </m:d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−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</m:oMath>
                  </a14:m>
                  <a:endPara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7" name="Rounded Rectangle 4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81613" y="6035835"/>
                  <a:ext cx="18383293" cy="1584177"/>
                </a:xfrm>
                <a:prstGeom prst="roundRect">
                  <a:avLst>
                    <a:gd name="adj" fmla="val 9561"/>
                  </a:avLst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6" name="Pentagon 45"/>
            <p:cNvSpPr/>
            <p:nvPr/>
          </p:nvSpPr>
          <p:spPr>
            <a:xfrm>
              <a:off x="920677" y="6096702"/>
              <a:ext cx="4160936" cy="1352718"/>
            </a:xfrm>
            <a:prstGeom prst="homePlate">
              <a:avLst>
                <a:gd name="adj" fmla="val 27425"/>
              </a:avLst>
            </a:prstGeom>
            <a:solidFill>
              <a:schemeClr val="accent5">
                <a:lumMod val="75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>
                <a:solidFill>
                  <a:prstClr val="white"/>
                </a:solidFill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168775" y="6355795"/>
              <a:ext cx="2829642" cy="6106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4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ất</a:t>
              </a:r>
              <a:endParaRPr lang="en-US" sz="40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4" name="Group 63">
            <a:extLst>
              <a:ext uri="{FF2B5EF4-FFF2-40B4-BE49-F238E27FC236}">
                <a16:creationId xmlns="" xmlns:a16="http://schemas.microsoft.com/office/drawing/2014/main" id="{21015918-6FD4-4561-8017-743B2ED7A249}"/>
              </a:ext>
            </a:extLst>
          </p:cNvPr>
          <p:cNvGrpSpPr/>
          <p:nvPr/>
        </p:nvGrpSpPr>
        <p:grpSpPr>
          <a:xfrm>
            <a:off x="612213" y="11093796"/>
            <a:ext cx="23056550" cy="2374126"/>
            <a:chOff x="870582" y="6035835"/>
            <a:chExt cx="22594324" cy="18156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Rounded Rectangle 46">
                  <a:extLst>
                    <a:ext uri="{FF2B5EF4-FFF2-40B4-BE49-F238E27FC236}">
                      <a16:creationId xmlns="" xmlns:a16="http://schemas.microsoft.com/office/drawing/2014/main" id="{6D24F8CC-EAC2-41F6-8827-6C33FBB5D6F1}"/>
                    </a:ext>
                  </a:extLst>
                </p:cNvPr>
                <p:cNvSpPr/>
                <p:nvPr/>
              </p:nvSpPr>
              <p:spPr>
                <a:xfrm>
                  <a:off x="5171601" y="6035835"/>
                  <a:ext cx="18293305" cy="1815636"/>
                </a:xfrm>
                <a:prstGeom prst="roundRect">
                  <a:avLst>
                    <a:gd name="adj" fmla="val 9561"/>
                  </a:avLst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4400" b="1" dirty="0">
                      <a:solidFill>
                        <a:prstClr val="black"/>
                      </a:solidFill>
                      <a:ea typeface="Tahoma" pitchFamily="34" charset="0"/>
                      <a:cs typeface="Tahoma" pitchFamily="34" charset="0"/>
                    </a:rPr>
                    <a:t>  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</m:oMath>
                  </a14:m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à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𝒃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𝒗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ớ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𝒊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4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𝒃</m:t>
                              </m:r>
                            </m:e>
                          </m:acc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≠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4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𝟎</m:t>
                              </m:r>
                            </m:e>
                          </m:acc>
                        </m:e>
                      </m:d>
                    </m:oMath>
                  </a14:m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ùng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phương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⇔∃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𝒌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∈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ℝ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: 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𝒌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𝒃</m:t>
                          </m:r>
                        </m:e>
                      </m:acc>
                    </m:oMath>
                  </a14:m>
                  <a:endPara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  <a:p>
                  <a:pPr algn="ctr"/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a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iểm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phân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iệt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𝑨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,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𝑩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,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𝑪</m:t>
                      </m:r>
                    </m:oMath>
                  </a14:m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hẳng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àng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⇔∃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𝒌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∈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ℝ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,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𝐤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≠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𝟎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: 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𝑨𝑩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𝒌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𝑨𝑪</m:t>
                          </m:r>
                        </m:e>
                      </m:acc>
                    </m:oMath>
                  </a14:m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65" name="Rounded Rectangle 46">
                  <a:extLst>
                    <a:ext uri="{FF2B5EF4-FFF2-40B4-BE49-F238E27FC236}">
                      <a16:creationId xmlns:a16="http://schemas.microsoft.com/office/drawing/2014/main" id="{6D24F8CC-EAC2-41F6-8827-6C33FBB5D6F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71601" y="6035835"/>
                  <a:ext cx="18293305" cy="1815636"/>
                </a:xfrm>
                <a:prstGeom prst="roundRect">
                  <a:avLst>
                    <a:gd name="adj" fmla="val 9561"/>
                  </a:avLst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6" name="Pentagon 45">
              <a:extLst>
                <a:ext uri="{FF2B5EF4-FFF2-40B4-BE49-F238E27FC236}">
                  <a16:creationId xmlns="" xmlns:a16="http://schemas.microsoft.com/office/drawing/2014/main" id="{BD025B89-3273-4596-82C2-2B4FE0B604E7}"/>
                </a:ext>
              </a:extLst>
            </p:cNvPr>
            <p:cNvSpPr/>
            <p:nvPr/>
          </p:nvSpPr>
          <p:spPr>
            <a:xfrm>
              <a:off x="870582" y="6239330"/>
              <a:ext cx="4301019" cy="1408643"/>
            </a:xfrm>
            <a:prstGeom prst="homePlate">
              <a:avLst>
                <a:gd name="adj" fmla="val 27425"/>
              </a:avLst>
            </a:prstGeom>
            <a:solidFill>
              <a:schemeClr val="accent5">
                <a:lumMod val="75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>
                <a:solidFill>
                  <a:prstClr val="white"/>
                </a:solidFill>
              </a:endParaRPr>
            </a:p>
          </p:txBody>
        </p:sp>
        <p:sp>
          <p:nvSpPr>
            <p:cNvPr id="67" name="TextBox 66">
              <a:extLst>
                <a:ext uri="{FF2B5EF4-FFF2-40B4-BE49-F238E27FC236}">
                  <a16:creationId xmlns="" xmlns:a16="http://schemas.microsoft.com/office/drawing/2014/main" id="{72BAA621-76E5-4442-BD8C-BCC317AEDD07}"/>
                </a:ext>
              </a:extLst>
            </p:cNvPr>
            <p:cNvSpPr txBox="1"/>
            <p:nvPr/>
          </p:nvSpPr>
          <p:spPr>
            <a:xfrm>
              <a:off x="1020068" y="6402288"/>
              <a:ext cx="3803184" cy="1012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K 2 </a:t>
              </a:r>
              <a:r>
                <a:rPr lang="en-US" sz="40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</a:t>
              </a:r>
              <a:endParaRPr lang="en-US" sz="40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r>
                <a:rPr lang="en-US" sz="40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ùng</a:t>
              </a:r>
              <a:r>
                <a:rPr lang="en-US" sz="4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endParaRPr lang="en-US" sz="40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8" name="Group 67">
            <a:extLst>
              <a:ext uri="{FF2B5EF4-FFF2-40B4-BE49-F238E27FC236}">
                <a16:creationId xmlns="" xmlns:a16="http://schemas.microsoft.com/office/drawing/2014/main" id="{BCD6C00A-06BD-4DC8-BE06-EB73935AC65D}"/>
              </a:ext>
            </a:extLst>
          </p:cNvPr>
          <p:cNvGrpSpPr/>
          <p:nvPr/>
        </p:nvGrpSpPr>
        <p:grpSpPr>
          <a:xfrm>
            <a:off x="633339" y="7655359"/>
            <a:ext cx="23005430" cy="3348912"/>
            <a:chOff x="826257" y="5440935"/>
            <a:chExt cx="21410153" cy="18156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Rounded Rectangle 46">
                  <a:extLst>
                    <a:ext uri="{FF2B5EF4-FFF2-40B4-BE49-F238E27FC236}">
                      <a16:creationId xmlns="" xmlns:a16="http://schemas.microsoft.com/office/drawing/2014/main" id="{4EB0B749-BDEC-47CD-91C4-5FFCEDEDC062}"/>
                    </a:ext>
                  </a:extLst>
                </p:cNvPr>
                <p:cNvSpPr/>
                <p:nvPr/>
              </p:nvSpPr>
              <p:spPr>
                <a:xfrm>
                  <a:off x="4965384" y="5440935"/>
                  <a:ext cx="17271026" cy="1815636"/>
                </a:xfrm>
                <a:prstGeom prst="roundRect">
                  <a:avLst>
                    <a:gd name="adj" fmla="val 9561"/>
                  </a:avLst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fr-BE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 là </a:t>
                  </a:r>
                  <a:r>
                    <a:rPr lang="fr-BE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rung</a:t>
                  </a:r>
                  <a:r>
                    <a:rPr lang="fr-BE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fr-BE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iểm</a:t>
                  </a:r>
                  <a:r>
                    <a:rPr lang="fr-BE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AB 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  <a:sym typeface="Symbol" panose="05050102010706020507" pitchFamily="18" charset="2"/>
                    </a:rPr>
                    <a:t>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𝑰𝑨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𝑰𝑩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𝟎</m:t>
                          </m:r>
                        </m:e>
                      </m:acc>
                    </m:oMath>
                  </a14:m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  <a:sym typeface="Symbol" panose="05050102010706020507" pitchFamily="18" charset="2"/>
                    </a:rPr>
                    <a:t>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𝑴𝑨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𝑴𝑩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𝑴𝑰</m:t>
                          </m:r>
                        </m:e>
                      </m:acc>
                    </m:oMath>
                  </a14:m>
                  <a:r>
                    <a:rPr lang="fr-BE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(M </a:t>
                  </a:r>
                  <a:r>
                    <a:rPr lang="fr-BE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uỳ</a:t>
                  </a:r>
                  <a:r>
                    <a:rPr lang="fr-BE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ý).</a:t>
                  </a:r>
                </a:p>
                <a:p>
                  <a:pPr marL="180340" indent="-180340" algn="just">
                    <a:tabLst>
                      <a:tab pos="2971800" algn="ctr"/>
                      <a:tab pos="5943600" algn="r"/>
                    </a:tabLst>
                  </a:pPr>
                  <a:r>
                    <a:rPr lang="fr-BE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G là </a:t>
                  </a:r>
                  <a:r>
                    <a:rPr lang="fr-BE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rọng</a:t>
                  </a:r>
                  <a:r>
                    <a:rPr lang="fr-BE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fr-BE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âm</a:t>
                  </a:r>
                  <a:r>
                    <a:rPr lang="fr-BE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  <a:sym typeface="Symbol" panose="05050102010706020507" pitchFamily="18" charset="2"/>
                    </a:rPr>
                    <a:t></a:t>
                  </a:r>
                  <a:r>
                    <a:rPr lang="fr-BE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ABC 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  <a:sym typeface="Symbol" panose="05050102010706020507" pitchFamily="18" charset="2"/>
                    </a:rPr>
                    <a:t>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𝑮𝑨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𝑮𝑩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𝑮𝑪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𝟎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</m:t>
                          </m:r>
                        </m:e>
                      </m:acc>
                    </m:oMath>
                  </a14:m>
                  <a:endPara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 panose="05050102010706020507" pitchFamily="18" charset="2"/>
                  </a:endParaRPr>
                </a:p>
                <a:p>
                  <a:pPr marL="180340" indent="-180340" algn="just">
                    <a:tabLst>
                      <a:tab pos="2971800" algn="ctr"/>
                      <a:tab pos="5943600" algn="r"/>
                    </a:tabLst>
                  </a:pP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  <a:sym typeface="Symbol" panose="05050102010706020507" pitchFamily="18" charset="2"/>
                    </a:rPr>
                    <a:t>                                   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𝑴𝑨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𝑴𝑩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𝑴𝑪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𝟑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𝑴𝑮</m:t>
                          </m:r>
                        </m:e>
                      </m:acc>
                    </m:oMath>
                  </a14:m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(M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uỳ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ý).</a:t>
                  </a:r>
                </a:p>
              </p:txBody>
            </p:sp>
          </mc:Choice>
          <mc:Fallback xmlns="">
            <p:sp>
              <p:nvSpPr>
                <p:cNvPr id="69" name="Rounded Rectangle 46">
                  <a:extLst>
                    <a:ext uri="{FF2B5EF4-FFF2-40B4-BE49-F238E27FC236}">
                      <a16:creationId xmlns:a16="http://schemas.microsoft.com/office/drawing/2014/main" id="{4EB0B749-BDEC-47CD-91C4-5FFCEDEDC06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65384" y="5440935"/>
                  <a:ext cx="17271026" cy="1815636"/>
                </a:xfrm>
                <a:prstGeom prst="roundRect">
                  <a:avLst>
                    <a:gd name="adj" fmla="val 9561"/>
                  </a:avLst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0" name="Pentagon 45">
              <a:extLst>
                <a:ext uri="{FF2B5EF4-FFF2-40B4-BE49-F238E27FC236}">
                  <a16:creationId xmlns="" xmlns:a16="http://schemas.microsoft.com/office/drawing/2014/main" id="{968BD2DE-EC8F-40D9-8AA4-D20485F69980}"/>
                </a:ext>
              </a:extLst>
            </p:cNvPr>
            <p:cNvSpPr/>
            <p:nvPr/>
          </p:nvSpPr>
          <p:spPr>
            <a:xfrm>
              <a:off x="826257" y="5762206"/>
              <a:ext cx="4107674" cy="953516"/>
            </a:xfrm>
            <a:prstGeom prst="homePlate">
              <a:avLst>
                <a:gd name="adj" fmla="val 27425"/>
              </a:avLst>
            </a:prstGeom>
            <a:solidFill>
              <a:schemeClr val="accent5">
                <a:lumMod val="75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>
                <a:solidFill>
                  <a:prstClr val="white"/>
                </a:solidFill>
              </a:endParaRPr>
            </a:p>
          </p:txBody>
        </p:sp>
        <p:sp>
          <p:nvSpPr>
            <p:cNvPr id="71" name="TextBox 70">
              <a:extLst>
                <a:ext uri="{FF2B5EF4-FFF2-40B4-BE49-F238E27FC236}">
                  <a16:creationId xmlns="" xmlns:a16="http://schemas.microsoft.com/office/drawing/2014/main" id="{48A9C5F3-65E0-4370-BED7-9A276BA2196E}"/>
                </a:ext>
              </a:extLst>
            </p:cNvPr>
            <p:cNvSpPr txBox="1"/>
            <p:nvPr/>
          </p:nvSpPr>
          <p:spPr>
            <a:xfrm>
              <a:off x="990605" y="5824945"/>
              <a:ext cx="3527773" cy="7175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ung</a:t>
              </a:r>
              <a:r>
                <a:rPr lang="en-US" sz="4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iểm</a:t>
              </a:r>
              <a:endParaRPr lang="en-US" sz="40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r>
                <a:rPr lang="en-US" sz="40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ọng</a:t>
              </a:r>
              <a:r>
                <a:rPr lang="en-US" sz="4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âm</a:t>
              </a:r>
              <a:endParaRPr lang="en-US" sz="40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53264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9657736" y="1923568"/>
            <a:ext cx="13944600" cy="11576010"/>
          </a:xfrm>
          <a:prstGeom prst="roundRect">
            <a:avLst>
              <a:gd name="adj" fmla="val 4110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Round Same Side Corner Rectangle 15"/>
          <p:cNvSpPr/>
          <p:nvPr/>
        </p:nvSpPr>
        <p:spPr>
          <a:xfrm flipV="1">
            <a:off x="9982200" y="2586689"/>
            <a:ext cx="13526830" cy="2188002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0287001" y="2554589"/>
            <a:ext cx="1322203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</a:pPr>
            <a:r>
              <a:rPr lang="vi-VN" sz="4800" b="1" dirty="0">
                <a:solidFill>
                  <a:srgbClr val="FFFF00"/>
                </a:solidFill>
                <a:latin typeface="+mj-lt"/>
              </a:rPr>
              <a:t>CHƯƠNG </a:t>
            </a:r>
            <a:r>
              <a:rPr lang="vi-VN" sz="4800" b="1" dirty="0" smtClean="0">
                <a:solidFill>
                  <a:srgbClr val="FFFF00"/>
                </a:solidFill>
                <a:latin typeface="+mj-lt"/>
              </a:rPr>
              <a:t>IV.  </a:t>
            </a:r>
          </a:p>
          <a:p>
            <a:pPr lvl="0">
              <a:lnSpc>
                <a:spcPct val="150000"/>
              </a:lnSpc>
            </a:pPr>
            <a:r>
              <a:rPr lang="vi-VN" sz="4400" b="1" dirty="0" smtClean="0">
                <a:solidFill>
                  <a:schemeClr val="bg1"/>
                </a:solidFill>
                <a:latin typeface="Times New Roman"/>
              </a:rPr>
              <a:t>HỆ </a:t>
            </a:r>
            <a:r>
              <a:rPr lang="vi-VN" sz="4400" b="1" dirty="0">
                <a:solidFill>
                  <a:schemeClr val="bg1"/>
                </a:solidFill>
                <a:latin typeface="Times New Roman"/>
              </a:rPr>
              <a:t>THỨC LƯỢNG TRONG TAM GIÁC. </a:t>
            </a:r>
            <a:r>
              <a:rPr lang="vi-VN" sz="4400" b="1" dirty="0" smtClean="0">
                <a:solidFill>
                  <a:schemeClr val="bg1"/>
                </a:solidFill>
                <a:latin typeface="Times New Roman"/>
              </a:rPr>
              <a:t>VECTƠ</a:t>
            </a:r>
            <a:endParaRPr lang="vi-VN" sz="4400" b="1" dirty="0">
              <a:solidFill>
                <a:schemeClr val="bg1"/>
              </a:solidFill>
              <a:latin typeface="Times New Roman"/>
            </a:endParaRP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xmlns="" id="{9DD62A2F-0278-4FC2-A499-CACC34D752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970" y="1923568"/>
            <a:ext cx="8531796" cy="11576010"/>
          </a:xfrm>
          <a:prstGeom prst="rect">
            <a:avLst/>
          </a:prstGeom>
        </p:spPr>
      </p:pic>
      <p:sp>
        <p:nvSpPr>
          <p:cNvPr id="17" name="Rectangle 6">
            <a:extLst>
              <a:ext uri="{FF2B5EF4-FFF2-40B4-BE49-F238E27FC236}">
                <a16:creationId xmlns:a16="http://schemas.microsoft.com/office/drawing/2014/main" xmlns="" id="{FA1434C5-B6EA-4E8A-9827-5D7F3A020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2200" y="6705600"/>
            <a:ext cx="13222030" cy="15748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  <a:miter lim="800000"/>
          </a:ln>
          <a:effectLst/>
        </p:spPr>
        <p:txBody>
          <a:bodyPr/>
          <a:lstStyle/>
          <a:p>
            <a:pPr algn="ctr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5.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endParaRPr lang="en-US" sz="60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487400" y="8991599"/>
            <a:ext cx="7229118" cy="101566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err="1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</a:t>
            </a:r>
            <a:r>
              <a:rPr lang="en-US" sz="6000" b="1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6000" b="1" dirty="0" err="1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6000" b="1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6000" b="1" dirty="0" err="1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àm</a:t>
            </a:r>
            <a:r>
              <a:rPr lang="en-US" sz="6000" b="1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6000" b="1" dirty="0" err="1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êm</a:t>
            </a:r>
            <a:endParaRPr lang="vi-VN" sz="6000" b="1" dirty="0">
              <a:solidFill>
                <a:srgbClr val="C0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55249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54"/>
          <p:cNvGrpSpPr/>
          <p:nvPr/>
        </p:nvGrpSpPr>
        <p:grpSpPr>
          <a:xfrm>
            <a:off x="1170608" y="1727746"/>
            <a:ext cx="22345807" cy="4799576"/>
            <a:chOff x="1268078" y="3405486"/>
            <a:chExt cx="21987487" cy="3612151"/>
          </a:xfrm>
        </p:grpSpPr>
        <p:sp>
          <p:nvSpPr>
            <p:cNvPr id="31" name="Rounded Rectangle 30"/>
            <p:cNvSpPr/>
            <p:nvPr/>
          </p:nvSpPr>
          <p:spPr>
            <a:xfrm>
              <a:off x="1268078" y="3682562"/>
              <a:ext cx="21987487" cy="333507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endPara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ctr">
                <a:defRPr/>
              </a:pP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2" name="Group 67"/>
            <p:cNvGrpSpPr/>
            <p:nvPr/>
          </p:nvGrpSpPr>
          <p:grpSpPr>
            <a:xfrm>
              <a:off x="1268078" y="3405486"/>
              <a:ext cx="3376778" cy="955093"/>
              <a:chOff x="1311958" y="3405486"/>
              <a:chExt cx="3376778" cy="955093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5400000">
                <a:off x="3000629" y="2672472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b="1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294224" y="3586927"/>
                <a:ext cx="1840568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 1</a:t>
                </a:r>
              </a:p>
            </p:txBody>
          </p:sp>
          <p:grpSp>
            <p:nvGrpSpPr>
              <p:cNvPr id="3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36" name="Rectangle 3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defRPr/>
                  </a:pPr>
                  <a:endParaRPr lang="en-US" b="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73" name="Text Box 34"/>
          <p:cNvSpPr txBox="1">
            <a:spLocks noChangeArrowheads="1"/>
          </p:cNvSpPr>
          <p:nvPr/>
        </p:nvSpPr>
        <p:spPr bwMode="auto">
          <a:xfrm>
            <a:off x="4969574" y="13716000"/>
            <a:ext cx="2613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vi-VN">
              <a:solidFill>
                <a:prstClr val="black"/>
              </a:solidFill>
            </a:endParaRPr>
          </a:p>
        </p:txBody>
      </p:sp>
      <p:grpSp>
        <p:nvGrpSpPr>
          <p:cNvPr id="65" name="Group 10"/>
          <p:cNvGrpSpPr/>
          <p:nvPr/>
        </p:nvGrpSpPr>
        <p:grpSpPr>
          <a:xfrm>
            <a:off x="1170608" y="6492697"/>
            <a:ext cx="22345807" cy="6621657"/>
            <a:chOff x="1160268" y="5867400"/>
            <a:chExt cx="22345807" cy="5680477"/>
          </a:xfrm>
        </p:grpSpPr>
        <p:sp>
          <p:nvSpPr>
            <p:cNvPr id="66" name="Rounded Rectangle 65"/>
            <p:cNvSpPr/>
            <p:nvPr/>
          </p:nvSpPr>
          <p:spPr>
            <a:xfrm>
              <a:off x="1160268" y="6067198"/>
              <a:ext cx="22345807" cy="548067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67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68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2296330" y="6305967"/>
                <a:ext cx="2324675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:r>
                  <a:rPr lang="en-US" sz="46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</a:t>
                </a:r>
                <a:r>
                  <a:rPr lang="en-US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0" name="Round Diagonal Corner Rectangle 69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1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62" name="Round Same Side Corner Rectangle 6">
            <a:extLst>
              <a:ext uri="{FF2B5EF4-FFF2-40B4-BE49-F238E27FC236}">
                <a16:creationId xmlns:a16="http://schemas.microsoft.com/office/drawing/2014/main" xmlns="" id="{44158B4D-8ECA-4EBB-B4DF-6DE425FB5743}"/>
              </a:ext>
            </a:extLst>
          </p:cNvPr>
          <p:cNvSpPr/>
          <p:nvPr/>
        </p:nvSpPr>
        <p:spPr>
          <a:xfrm flipV="1">
            <a:off x="8879298" y="1390785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xmlns="" id="{4E839076-FB5A-490F-8BCF-B88C96600FBF}"/>
              </a:ext>
            </a:extLst>
          </p:cNvPr>
          <p:cNvSpPr txBox="1"/>
          <p:nvPr/>
        </p:nvSpPr>
        <p:spPr>
          <a:xfrm>
            <a:off x="9372600" y="1371600"/>
            <a:ext cx="631935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5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TỰ LUẬN</a:t>
            </a:r>
            <a:endParaRPr lang="vi-VN" sz="5400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D8CFC9F2-852D-45D4-9450-C2977A655AA7}"/>
                  </a:ext>
                </a:extLst>
              </p:cNvPr>
              <p:cNvSpPr/>
              <p:nvPr/>
            </p:nvSpPr>
            <p:spPr>
              <a:xfrm>
                <a:off x="1170609" y="7661448"/>
                <a:ext cx="22216410" cy="37230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 giả thiết 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ểm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ằm trên cạnh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𝑪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ao cho</a:t>
                </a:r>
                <a14:m>
                  <m:oMath xmlns:m="http://schemas.openxmlformats.org/officeDocument/2006/math"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𝑴𝑩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𝑴𝑪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𝑴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 </a:t>
                </a: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𝑩𝑴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𝑩𝑴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đ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𝑴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𝑩𝑴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𝑨𝑪</m:t>
                            </m:r>
                          </m:e>
                        </m:acc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</m:e>
                    </m:d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D8CFC9F2-852D-45D4-9450-C2977A655A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0609" y="7661448"/>
                <a:ext cx="22216410" cy="3723007"/>
              </a:xfrm>
              <a:prstGeom prst="rect">
                <a:avLst/>
              </a:prstGeom>
              <a:blipFill>
                <a:blip r:embed="rId2"/>
                <a:stretch>
                  <a:fillRect l="-1098" b="-22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>
            <a:extLst>
              <a:ext uri="{FF2B5EF4-FFF2-40B4-BE49-F238E27FC236}">
                <a16:creationId xmlns:a16="http://schemas.microsoft.com/office/drawing/2014/main" xmlns="" id="{B26248CA-E3F7-E89D-6FCB-7B4CA7C039BE}"/>
              </a:ext>
            </a:extLst>
          </p:cNvPr>
          <p:cNvGrpSpPr/>
          <p:nvPr/>
        </p:nvGrpSpPr>
        <p:grpSpPr>
          <a:xfrm>
            <a:off x="17662386" y="2194474"/>
            <a:ext cx="5854029" cy="3986344"/>
            <a:chOff x="18897600" y="1940781"/>
            <a:chExt cx="5854029" cy="3986344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xmlns="" id="{1B092800-2574-0185-E4AD-292143EC37D5}"/>
                </a:ext>
              </a:extLst>
            </p:cNvPr>
            <p:cNvSpPr txBox="1"/>
            <p:nvPr/>
          </p:nvSpPr>
          <p:spPr>
            <a:xfrm>
              <a:off x="20515319" y="1940781"/>
              <a:ext cx="76200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prstClr val="black"/>
                  </a:solidFill>
                </a:rPr>
                <a:t>A</a:t>
              </a:r>
            </a:p>
          </p:txBody>
        </p: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xmlns="" id="{B679910E-4108-86B5-3737-2260C927CE39}"/>
                </a:ext>
              </a:extLst>
            </p:cNvPr>
            <p:cNvGrpSpPr/>
            <p:nvPr/>
          </p:nvGrpSpPr>
          <p:grpSpPr>
            <a:xfrm>
              <a:off x="18897600" y="2493282"/>
              <a:ext cx="5854029" cy="3433843"/>
              <a:chOff x="17916345" y="2696051"/>
              <a:chExt cx="5854029" cy="3433843"/>
            </a:xfrm>
          </p:grpSpPr>
          <p:sp>
            <p:nvSpPr>
              <p:cNvPr id="2" name="Isosceles Triangle 1">
                <a:extLst>
                  <a:ext uri="{FF2B5EF4-FFF2-40B4-BE49-F238E27FC236}">
                    <a16:creationId xmlns:a16="http://schemas.microsoft.com/office/drawing/2014/main" xmlns="" id="{6BCD1308-6959-56E8-2F69-DD387DBA89BF}"/>
                  </a:ext>
                </a:extLst>
              </p:cNvPr>
              <p:cNvSpPr/>
              <p:nvPr/>
            </p:nvSpPr>
            <p:spPr>
              <a:xfrm>
                <a:off x="18745200" y="3095880"/>
                <a:ext cx="4453901" cy="2884527"/>
              </a:xfrm>
              <a:prstGeom prst="triangle">
                <a:avLst>
                  <a:gd name="adj" fmla="val 17921"/>
                </a:avLst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4" name="Straight Connector 3">
                <a:extLst>
                  <a:ext uri="{FF2B5EF4-FFF2-40B4-BE49-F238E27FC236}">
                    <a16:creationId xmlns:a16="http://schemas.microsoft.com/office/drawing/2014/main" xmlns="" id="{2E18589B-30D4-64E5-9579-F99D9A423487}"/>
                  </a:ext>
                </a:extLst>
              </p:cNvPr>
              <p:cNvCxnSpPr>
                <a:cxnSpLocks/>
                <a:stCxn id="2" idx="0"/>
              </p:cNvCxnSpPr>
              <p:nvPr/>
            </p:nvCxnSpPr>
            <p:spPr>
              <a:xfrm>
                <a:off x="19543384" y="3095880"/>
                <a:ext cx="2017641" cy="2884527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xmlns="" id="{B514F76B-B0F6-3056-4172-58CD1EF88350}"/>
                  </a:ext>
                </a:extLst>
              </p:cNvPr>
              <p:cNvSpPr txBox="1"/>
              <p:nvPr/>
            </p:nvSpPr>
            <p:spPr>
              <a:xfrm flipH="1">
                <a:off x="18671836" y="2696051"/>
                <a:ext cx="824040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="" id="{481EC319-0FF9-66C7-906F-21730D8E087F}"/>
                  </a:ext>
                </a:extLst>
              </p:cNvPr>
              <p:cNvSpPr txBox="1"/>
              <p:nvPr/>
            </p:nvSpPr>
            <p:spPr>
              <a:xfrm>
                <a:off x="17916345" y="5375841"/>
                <a:ext cx="1068857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prstClr val="black"/>
                    </a:solidFill>
                  </a:rPr>
                  <a:t>B</a:t>
                </a: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xmlns="" id="{9FEE1B23-CAD5-784F-6F08-304EB5B0828E}"/>
                  </a:ext>
                </a:extLst>
              </p:cNvPr>
              <p:cNvSpPr txBox="1"/>
              <p:nvPr/>
            </p:nvSpPr>
            <p:spPr>
              <a:xfrm>
                <a:off x="22800306" y="4998814"/>
                <a:ext cx="970068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prstClr val="black"/>
                    </a:solidFill>
                  </a:rPr>
                  <a:t>C</a:t>
                </a:r>
              </a:p>
            </p:txBody>
          </p: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xmlns="" id="{53C9DC16-0204-E2E0-1BD3-1D5DADC50270}"/>
                  </a:ext>
                </a:extLst>
              </p:cNvPr>
              <p:cNvSpPr txBox="1"/>
              <p:nvPr/>
            </p:nvSpPr>
            <p:spPr>
              <a:xfrm>
                <a:off x="20336898" y="5226354"/>
                <a:ext cx="1271635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prstClr val="black"/>
                    </a:solidFill>
                  </a:rPr>
                  <a:t>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xmlns="" id="{FBC323C9-2142-B825-51A9-B61804BF8592}"/>
                  </a:ext>
                </a:extLst>
              </p:cNvPr>
              <p:cNvSpPr txBox="1"/>
              <p:nvPr/>
            </p:nvSpPr>
            <p:spPr>
              <a:xfrm>
                <a:off x="1545551" y="3438800"/>
                <a:ext cx="13756873" cy="22969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gi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Điểm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ằm trên cạnh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𝑪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ao cho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𝑴𝑩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𝑴𝑪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Hãy phân tích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𝑴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eo ha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𝒗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FBC323C9-2142-B825-51A9-B61804BF85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5551" y="3438800"/>
                <a:ext cx="13756873" cy="2296911"/>
              </a:xfrm>
              <a:prstGeom prst="rect">
                <a:avLst/>
              </a:prstGeom>
              <a:blipFill>
                <a:blip r:embed="rId3"/>
                <a:stretch>
                  <a:fillRect l="-1817" t="-5570" r="-2482" b="-111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583072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54"/>
          <p:cNvGrpSpPr/>
          <p:nvPr/>
        </p:nvGrpSpPr>
        <p:grpSpPr>
          <a:xfrm>
            <a:off x="1060601" y="1764594"/>
            <a:ext cx="22419742" cy="5183320"/>
            <a:chOff x="1221062" y="3405486"/>
            <a:chExt cx="22419742" cy="3133227"/>
          </a:xfrm>
        </p:grpSpPr>
        <p:sp>
          <p:nvSpPr>
            <p:cNvPr id="31" name="Rounded Rectangle 30"/>
            <p:cNvSpPr/>
            <p:nvPr/>
          </p:nvSpPr>
          <p:spPr>
            <a:xfrm>
              <a:off x="1221062" y="3503939"/>
              <a:ext cx="22419742" cy="303477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endParaRPr lang="en-US" sz="44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>
                <a:defRPr/>
              </a:pPr>
              <a:endParaRPr lang="en-US" sz="44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ctr">
                <a:defRPr/>
              </a:pPr>
              <a:endParaRPr lang="en-US" sz="440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2" name="Group 67"/>
            <p:cNvGrpSpPr/>
            <p:nvPr/>
          </p:nvGrpSpPr>
          <p:grpSpPr>
            <a:xfrm>
              <a:off x="1268078" y="3405486"/>
              <a:ext cx="3343538" cy="940513"/>
              <a:chOff x="1311958" y="3405486"/>
              <a:chExt cx="3343538" cy="940513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294224" y="3586927"/>
                <a:ext cx="1840568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 2</a:t>
                </a:r>
              </a:p>
            </p:txBody>
          </p:sp>
          <p:grpSp>
            <p:nvGrpSpPr>
              <p:cNvPr id="3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36" name="Rectangle 3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0" name="Freeform 16"/>
                <p:cNvSpPr>
                  <a:spLocks noEditPoints="1"/>
                </p:cNvSpPr>
                <p:nvPr/>
              </p:nvSpPr>
              <p:spPr bwMode="auto">
                <a:xfrm>
                  <a:off x="1503602" y="4114897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73" name="Text Box 34"/>
          <p:cNvSpPr txBox="1">
            <a:spLocks noChangeArrowheads="1"/>
          </p:cNvSpPr>
          <p:nvPr/>
        </p:nvSpPr>
        <p:spPr bwMode="auto">
          <a:xfrm>
            <a:off x="4969574" y="13716000"/>
            <a:ext cx="2613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vi-VN">
              <a:solidFill>
                <a:prstClr val="black"/>
              </a:solidFill>
            </a:endParaRPr>
          </a:p>
        </p:txBody>
      </p:sp>
      <p:grpSp>
        <p:nvGrpSpPr>
          <p:cNvPr id="65" name="Group 10"/>
          <p:cNvGrpSpPr/>
          <p:nvPr/>
        </p:nvGrpSpPr>
        <p:grpSpPr>
          <a:xfrm>
            <a:off x="558699" y="6964686"/>
            <a:ext cx="22921644" cy="6908816"/>
            <a:chOff x="1469116" y="4482917"/>
            <a:chExt cx="22921644" cy="5847882"/>
          </a:xfrm>
        </p:grpSpPr>
        <p:sp>
          <p:nvSpPr>
            <p:cNvPr id="66" name="Rounded Rectangle 65"/>
            <p:cNvSpPr/>
            <p:nvPr/>
          </p:nvSpPr>
          <p:spPr>
            <a:xfrm>
              <a:off x="2044953" y="4496010"/>
              <a:ext cx="22345807" cy="583478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US" sz="44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</a:t>
              </a:r>
            </a:p>
            <a:p>
              <a:pPr>
                <a:lnSpc>
                  <a:spcPct val="115000"/>
                </a:lnSpc>
                <a:spcAft>
                  <a:spcPts val="1000"/>
                </a:spcAft>
                <a:defRPr/>
              </a:pPr>
              <a:endParaRPr lang="en-US" sz="44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>
                <a:lnSpc>
                  <a:spcPct val="115000"/>
                </a:lnSpc>
                <a:spcAft>
                  <a:spcPts val="1000"/>
                </a:spcAft>
                <a:defRPr/>
              </a:pPr>
              <a:endParaRPr lang="en-US" sz="44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>
                <a:lnSpc>
                  <a:spcPct val="115000"/>
                </a:lnSpc>
                <a:spcAft>
                  <a:spcPts val="1000"/>
                </a:spcAft>
                <a:defRPr/>
              </a:pPr>
              <a:endParaRPr lang="en-US" sz="44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>
                <a:lnSpc>
                  <a:spcPct val="115000"/>
                </a:lnSpc>
                <a:spcAft>
                  <a:spcPts val="1000"/>
                </a:spcAft>
              </a:pPr>
              <a:endParaRPr lang="en-US" sz="44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ctr">
                <a:defRPr/>
              </a:pPr>
              <a:endParaRPr lang="en-US" sz="44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7" name="Group 60"/>
            <p:cNvGrpSpPr/>
            <p:nvPr/>
          </p:nvGrpSpPr>
          <p:grpSpPr>
            <a:xfrm>
              <a:off x="1469116" y="4482917"/>
              <a:ext cx="4353461" cy="2153745"/>
              <a:chOff x="1423146" y="4921484"/>
              <a:chExt cx="4353461" cy="2153745"/>
            </a:xfrm>
          </p:grpSpPr>
          <p:sp>
            <p:nvSpPr>
              <p:cNvPr id="68" name="Freeform 20"/>
              <p:cNvSpPr>
                <a:spLocks/>
              </p:cNvSpPr>
              <p:nvPr/>
            </p:nvSpPr>
            <p:spPr bwMode="auto">
              <a:xfrm rot="16200000" flipV="1">
                <a:off x="3864088" y="3837597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2919167" y="5065214"/>
                <a:ext cx="2857440" cy="6773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defRPr/>
                </a:pPr>
                <a:r>
                  <a:rPr lang="en-US" sz="46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</a:t>
                </a:r>
                <a:r>
                  <a:rPr lang="en-US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0" name="Round Diagonal Corner Rectangle 69"/>
              <p:cNvSpPr/>
              <p:nvPr/>
            </p:nvSpPr>
            <p:spPr>
              <a:xfrm flipV="1">
                <a:off x="1856064" y="4927122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71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62" name="Round Same Side Corner Rectangle 6">
            <a:extLst>
              <a:ext uri="{FF2B5EF4-FFF2-40B4-BE49-F238E27FC236}">
                <a16:creationId xmlns:a16="http://schemas.microsoft.com/office/drawing/2014/main" xmlns="" id="{44158B4D-8ECA-4EBB-B4DF-6DE425FB5743}"/>
              </a:ext>
            </a:extLst>
          </p:cNvPr>
          <p:cNvSpPr/>
          <p:nvPr/>
        </p:nvSpPr>
        <p:spPr>
          <a:xfrm flipV="1">
            <a:off x="7493164" y="1422279"/>
            <a:ext cx="9518389" cy="1121632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xmlns="" id="{4E839076-FB5A-490F-8BCF-B88C96600FBF}"/>
              </a:ext>
            </a:extLst>
          </p:cNvPr>
          <p:cNvSpPr txBox="1"/>
          <p:nvPr/>
        </p:nvSpPr>
        <p:spPr>
          <a:xfrm>
            <a:off x="9372600" y="1371600"/>
            <a:ext cx="631935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5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TỰ LUẬN</a:t>
            </a:r>
            <a:endParaRPr lang="vi-VN" sz="5400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xmlns="" id="{EDEA5FF7-AA48-4071-B5F0-9968625C8F2E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2054721" y="3538471"/>
                <a:ext cx="11418375" cy="3319530"/>
              </a:xfrm>
            </p:spPr>
            <p:txBody>
              <a:bodyPr/>
              <a:lstStyle/>
              <a:p>
                <a:pPr marL="0" indent="0" algn="just">
                  <a:buNone/>
                </a:pP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giác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trung tuyến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𝑴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Gọi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trung điểm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𝑴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𝑲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điểm thuộc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ao cho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𝑲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Chứng minh ba điểm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𝑲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ẳng hàng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EDEA5FF7-AA48-4071-B5F0-9968625C8F2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2054721" y="3538471"/>
                <a:ext cx="11418375" cy="3319530"/>
              </a:xfrm>
              <a:blipFill>
                <a:blip r:embed="rId2"/>
                <a:stretch>
                  <a:fillRect l="-2136" t="-5872" r="-36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>
            <a:extLst>
              <a:ext uri="{FF2B5EF4-FFF2-40B4-BE49-F238E27FC236}">
                <a16:creationId xmlns:a16="http://schemas.microsoft.com/office/drawing/2014/main" xmlns="" id="{BDFFB7C7-1DF5-0AF0-5AC3-7566A3C1F6A2}"/>
              </a:ext>
            </a:extLst>
          </p:cNvPr>
          <p:cNvGrpSpPr/>
          <p:nvPr/>
        </p:nvGrpSpPr>
        <p:grpSpPr>
          <a:xfrm>
            <a:off x="15327042" y="2376488"/>
            <a:ext cx="8561970" cy="4168824"/>
            <a:chOff x="15327042" y="2376488"/>
            <a:chExt cx="8561970" cy="4168824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xmlns="" id="{C7364049-39FD-E0F1-F16B-2BCCC655EC95}"/>
                </a:ext>
              </a:extLst>
            </p:cNvPr>
            <p:cNvSpPr txBox="1"/>
            <p:nvPr/>
          </p:nvSpPr>
          <p:spPr>
            <a:xfrm>
              <a:off x="19472557" y="2376488"/>
              <a:ext cx="792041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prstClr val="black"/>
                  </a:solidFill>
                </a:rPr>
                <a:t>A</a:t>
              </a:r>
            </a:p>
          </p:txBody>
        </p: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xmlns="" id="{C69F3005-5212-589A-BC11-44CC33DEA63B}"/>
                </a:ext>
              </a:extLst>
            </p:cNvPr>
            <p:cNvGrpSpPr/>
            <p:nvPr/>
          </p:nvGrpSpPr>
          <p:grpSpPr>
            <a:xfrm>
              <a:off x="15327042" y="3092224"/>
              <a:ext cx="8561970" cy="3453088"/>
              <a:chOff x="14972947" y="3342623"/>
              <a:chExt cx="8561970" cy="3453088"/>
            </a:xfrm>
          </p:grpSpPr>
          <p:sp>
            <p:nvSpPr>
              <p:cNvPr id="2" name="Isosceles Triangle 1">
                <a:extLst>
                  <a:ext uri="{FF2B5EF4-FFF2-40B4-BE49-F238E27FC236}">
                    <a16:creationId xmlns:a16="http://schemas.microsoft.com/office/drawing/2014/main" xmlns="" id="{FBAC0AD0-9988-1586-87A6-7360C987BF58}"/>
                  </a:ext>
                </a:extLst>
              </p:cNvPr>
              <p:cNvSpPr/>
              <p:nvPr/>
            </p:nvSpPr>
            <p:spPr>
              <a:xfrm>
                <a:off x="15691959" y="3342623"/>
                <a:ext cx="6939441" cy="2756333"/>
              </a:xfrm>
              <a:prstGeom prst="triangle">
                <a:avLst>
                  <a:gd name="adj" fmla="val 59471"/>
                </a:avLst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5" name="Straight Connector 4">
                <a:extLst>
                  <a:ext uri="{FF2B5EF4-FFF2-40B4-BE49-F238E27FC236}">
                    <a16:creationId xmlns:a16="http://schemas.microsoft.com/office/drawing/2014/main" xmlns="" id="{F116E9E3-0DD2-CBA2-AA97-806D4E0FB099}"/>
                  </a:ext>
                </a:extLst>
              </p:cNvPr>
              <p:cNvCxnSpPr>
                <a:stCxn id="2" idx="0"/>
              </p:cNvCxnSpPr>
              <p:nvPr/>
            </p:nvCxnSpPr>
            <p:spPr>
              <a:xfrm flipH="1">
                <a:off x="19126200" y="3342623"/>
                <a:ext cx="692714" cy="27563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xmlns="" id="{6517D3E6-DAB3-F47C-036D-C8EC95BBADC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5691959" y="4329911"/>
                <a:ext cx="5110641" cy="176904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417BF4BC-1A91-C69A-B536-A6475951DC31}"/>
                  </a:ext>
                </a:extLst>
              </p:cNvPr>
              <p:cNvSpPr txBox="1"/>
              <p:nvPr/>
            </p:nvSpPr>
            <p:spPr>
              <a:xfrm>
                <a:off x="14972947" y="5383700"/>
                <a:ext cx="903517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prstClr val="black"/>
                    </a:solidFill>
                  </a:rPr>
                  <a:t>B</a:t>
                </a:r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="" id="{152D7E1F-A53F-0888-C655-7BA935878D93}"/>
                  </a:ext>
                </a:extLst>
              </p:cNvPr>
              <p:cNvSpPr txBox="1"/>
              <p:nvPr/>
            </p:nvSpPr>
            <p:spPr>
              <a:xfrm>
                <a:off x="22631400" y="5721930"/>
                <a:ext cx="903517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prstClr val="black"/>
                    </a:solidFill>
                  </a:rPr>
                  <a:t>C</a:t>
                </a:r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xmlns="" id="{53322647-1D1E-4602-E92D-48E2CAAED5E1}"/>
                  </a:ext>
                </a:extLst>
              </p:cNvPr>
              <p:cNvSpPr txBox="1"/>
              <p:nvPr/>
            </p:nvSpPr>
            <p:spPr>
              <a:xfrm>
                <a:off x="18335625" y="6041658"/>
                <a:ext cx="1065369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prstClr val="black"/>
                    </a:solidFill>
                  </a:rPr>
                  <a:t>M</a:t>
                </a:r>
              </a:p>
            </p:txBody>
          </p: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xmlns="" id="{BB08E678-F5EA-4DEE-0535-B5706D22AB48}"/>
                  </a:ext>
                </a:extLst>
              </p:cNvPr>
              <p:cNvSpPr txBox="1"/>
              <p:nvPr/>
            </p:nvSpPr>
            <p:spPr>
              <a:xfrm>
                <a:off x="21184315" y="3594634"/>
                <a:ext cx="1144964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prstClr val="black"/>
                    </a:solidFill>
                  </a:rPr>
                  <a:t>K</a:t>
                </a:r>
              </a:p>
            </p:txBody>
          </p: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xmlns="" id="{1C5504AD-148F-806B-E191-BC2544075EEA}"/>
                  </a:ext>
                </a:extLst>
              </p:cNvPr>
              <p:cNvSpPr txBox="1"/>
              <p:nvPr/>
            </p:nvSpPr>
            <p:spPr>
              <a:xfrm>
                <a:off x="19009514" y="4057036"/>
                <a:ext cx="1065369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prstClr val="black"/>
                    </a:solidFill>
                  </a:rPr>
                  <a:t>I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xmlns="" id="{8DB82AF9-7429-AAB8-082E-855ADEF3F920}"/>
                  </a:ext>
                </a:extLst>
              </p:cNvPr>
              <p:cNvSpPr txBox="1"/>
              <p:nvPr/>
            </p:nvSpPr>
            <p:spPr>
              <a:xfrm>
                <a:off x="5583574" y="7323396"/>
                <a:ext cx="13542625" cy="8535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trung điểm của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𝑴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𝑰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𝑨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𝑴</m:t>
                        </m:r>
                      </m:e>
                    </m:acc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DB82AF9-7429-AAB8-082E-855ADEF3F9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3574" y="7323396"/>
                <a:ext cx="13542625" cy="853567"/>
              </a:xfrm>
              <a:prstGeom prst="rect">
                <a:avLst/>
              </a:prstGeom>
              <a:blipFill>
                <a:blip r:embed="rId3"/>
                <a:stretch>
                  <a:fillRect l="-1846" t="-7857" b="-3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xmlns="" id="{7E145B45-6C9C-ED01-E6B0-45425A618584}"/>
                  </a:ext>
                </a:extLst>
              </p:cNvPr>
              <p:cNvSpPr txBox="1"/>
              <p:nvPr/>
            </p:nvSpPr>
            <p:spPr>
              <a:xfrm>
                <a:off x="1323419" y="8116591"/>
                <a:ext cx="21160949" cy="21257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  <a:defRPr/>
                </a:pP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 khác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trung điểm của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𝑴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đó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𝑰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𝑨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endParaRPr lang="en-US" sz="4400" b="1" i="1" dirty="0">
                  <a:solidFill>
                    <a:prstClr val="black"/>
                  </a:solidFill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defRPr/>
                </a:pP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𝑰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𝑨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7E145B45-6C9C-ED01-E6B0-45425A6185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3419" y="8116591"/>
                <a:ext cx="21160949" cy="2125710"/>
              </a:xfrm>
              <a:prstGeom prst="rect">
                <a:avLst/>
              </a:prstGeom>
              <a:blipFill>
                <a:blip r:embed="rId4"/>
                <a:stretch>
                  <a:fillRect l="-1152" b="-123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xmlns="" id="{566E07CB-3A54-1AF0-5C5C-ECBA15A49250}"/>
                  </a:ext>
                </a:extLst>
              </p:cNvPr>
              <p:cNvSpPr txBox="1"/>
              <p:nvPr/>
            </p:nvSpPr>
            <p:spPr>
              <a:xfrm>
                <a:off x="6276086" y="8942804"/>
                <a:ext cx="16149100" cy="28082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𝑲</m:t>
                          </m:r>
                        </m:e>
                      </m:acc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𝑨</m:t>
                          </m:r>
                        </m:e>
                      </m:acc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𝑲</m:t>
                          </m:r>
                        </m:e>
                      </m:acc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𝑨</m:t>
                          </m:r>
                        </m:e>
                      </m:acc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𝑪</m:t>
                          </m:r>
                        </m:e>
                      </m:acc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𝑨</m:t>
                          </m:r>
                        </m:e>
                      </m:acc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  <m:d>
                        <m:d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𝑪</m:t>
                              </m:r>
                            </m:e>
                          </m:acc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𝑨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400" b="1" i="1" dirty="0">
                  <a:solidFill>
                    <a:prstClr val="black"/>
                  </a:solidFill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                   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𝑨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 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𝑲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𝑨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566E07CB-3A54-1AF0-5C5C-ECBA15A492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6086" y="8942804"/>
                <a:ext cx="16149100" cy="2808205"/>
              </a:xfrm>
              <a:prstGeom prst="rect">
                <a:avLst/>
              </a:prstGeom>
              <a:blipFill>
                <a:blip r:embed="rId5"/>
                <a:stretch>
                  <a:fillRect b="-34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xmlns="" id="{4F65355A-DCEF-3E83-3F0D-7C1F5E0683D0}"/>
                  </a:ext>
                </a:extLst>
              </p:cNvPr>
              <p:cNvSpPr txBox="1"/>
              <p:nvPr/>
            </p:nvSpPr>
            <p:spPr>
              <a:xfrm>
                <a:off x="1323419" y="11649456"/>
                <a:ext cx="16235660" cy="121501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𝑲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𝑰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𝑲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num>
                      <m:den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𝑰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4F65355A-DCEF-3E83-3F0D-7C1F5E0683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3419" y="11649456"/>
                <a:ext cx="16235660" cy="1215013"/>
              </a:xfrm>
              <a:prstGeom prst="rect">
                <a:avLst/>
              </a:prstGeom>
              <a:blipFill>
                <a:blip r:embed="rId6"/>
                <a:stretch>
                  <a:fillRect l="-1502" b="-95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xmlns="" id="{9860CEA6-179B-69F0-1BDD-DB2CE7A91617}"/>
                  </a:ext>
                </a:extLst>
              </p:cNvPr>
              <p:cNvSpPr txBox="1"/>
              <p:nvPr/>
            </p:nvSpPr>
            <p:spPr>
              <a:xfrm>
                <a:off x="12532279" y="11944418"/>
                <a:ext cx="16235660" cy="799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 ra 3 điểm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𝑲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ẳng hàng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9860CEA6-179B-69F0-1BDD-DB2CE7A916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32279" y="11944418"/>
                <a:ext cx="16235660" cy="799963"/>
              </a:xfrm>
              <a:prstGeom prst="rect">
                <a:avLst/>
              </a:prstGeom>
              <a:blipFill>
                <a:blip r:embed="rId7"/>
                <a:stretch>
                  <a:fillRect l="-1540" t="-12121" b="-34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598735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23" grpId="0"/>
      <p:bldP spid="72" grpId="0"/>
      <p:bldP spid="74" grpId="0"/>
      <p:bldP spid="75" grpId="0"/>
      <p:bldP spid="7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" name="Group 54"/>
          <p:cNvGrpSpPr/>
          <p:nvPr/>
        </p:nvGrpSpPr>
        <p:grpSpPr>
          <a:xfrm>
            <a:off x="888249" y="2490655"/>
            <a:ext cx="22699730" cy="3165542"/>
            <a:chOff x="1268078" y="3405486"/>
            <a:chExt cx="22602713" cy="3165542"/>
          </a:xfrm>
        </p:grpSpPr>
        <p:sp>
          <p:nvSpPr>
            <p:cNvPr id="74" name="Rounded Rectangle 73"/>
            <p:cNvSpPr/>
            <p:nvPr/>
          </p:nvSpPr>
          <p:spPr>
            <a:xfrm>
              <a:off x="1532360" y="3579402"/>
              <a:ext cx="22338431" cy="299162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6" name="Group 67"/>
            <p:cNvGrpSpPr/>
            <p:nvPr/>
          </p:nvGrpSpPr>
          <p:grpSpPr>
            <a:xfrm>
              <a:off x="1268078" y="3405486"/>
              <a:ext cx="4394042" cy="940513"/>
              <a:chOff x="1311958" y="3405486"/>
              <a:chExt cx="4394042" cy="940513"/>
            </a:xfrm>
          </p:grpSpPr>
          <p:sp>
            <p:nvSpPr>
              <p:cNvPr id="77" name="Freeform 20"/>
              <p:cNvSpPr>
                <a:spLocks/>
              </p:cNvSpPr>
              <p:nvPr/>
            </p:nvSpPr>
            <p:spPr bwMode="auto">
              <a:xfrm rot="5400000">
                <a:off x="3492641" y="2099826"/>
                <a:ext cx="793396" cy="363332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2248640" y="3467833"/>
                <a:ext cx="256533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ỏi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79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82" name="Rectangle 81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7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2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3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4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5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6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7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8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9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0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1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2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3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4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5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2" name="Group 1"/>
          <p:cNvGrpSpPr/>
          <p:nvPr/>
        </p:nvGrpSpPr>
        <p:grpSpPr>
          <a:xfrm>
            <a:off x="1176052" y="5922005"/>
            <a:ext cx="22411926" cy="7192281"/>
            <a:chOff x="1220788" y="7162800"/>
            <a:chExt cx="22414520" cy="7193114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47"/>
              <a:ext cx="22412822" cy="693736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1973845" cy="8172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1" name="TextBox 3"/>
          <p:cNvSpPr txBox="1"/>
          <p:nvPr/>
        </p:nvSpPr>
        <p:spPr>
          <a:xfrm>
            <a:off x="3049656" y="1602026"/>
            <a:ext cx="184731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b="1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1239219" y="3642718"/>
            <a:ext cx="1122454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spc="-150" dirty="0">
                <a:latin typeface="Tahoma" pitchFamily="34" charset="0"/>
                <a:ea typeface="Tahoma" pitchFamily="34" charset="0"/>
                <a:cs typeface="Tahoma" pitchFamily="34" charset="0"/>
              </a:rPr>
              <a:t>1. </a:t>
            </a:r>
            <a:r>
              <a:rPr lang="pt-BR" sz="4400" b="1" spc="-150" dirty="0">
                <a:latin typeface="Tahoma" pitchFamily="34" charset="0"/>
                <a:ea typeface="Tahoma" pitchFamily="34" charset="0"/>
                <a:cs typeface="Tahoma" pitchFamily="34" charset="0"/>
              </a:rPr>
              <a:t>Hãy nêu khái niệm tổng của hai </a:t>
            </a:r>
            <a:r>
              <a:rPr lang="pt-BR" sz="4400" b="1" spc="-15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vectơ</a:t>
            </a:r>
            <a:r>
              <a:rPr lang="vi-VN" sz="4400" b="1" spc="-15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?</a:t>
            </a:r>
            <a:endParaRPr lang="en-US" sz="4400" b="1" spc="-15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1364810" y="6702430"/>
                <a:ext cx="6683458" cy="87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nl-NL" sz="4400" b="1" spc="-15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. </a:t>
                </a:r>
                <a:r>
                  <a:rPr lang="nl-NL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 2 vectơ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r>
                  <a:rPr lang="nl-NL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nl-NL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4810" y="6702430"/>
                <a:ext cx="6683458" cy="870110"/>
              </a:xfrm>
              <a:prstGeom prst="rect">
                <a:avLst/>
              </a:prstGeom>
              <a:blipFill rotWithShape="1">
                <a:blip r:embed="rId3"/>
                <a:stretch>
                  <a:fillRect l="-3741" t="-3497" b="-3146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3" name="Straight Connector 52"/>
          <p:cNvCxnSpPr>
            <a:cxnSpLocks/>
          </p:cNvCxnSpPr>
          <p:nvPr/>
        </p:nvCxnSpPr>
        <p:spPr>
          <a:xfrm>
            <a:off x="11178025" y="6177722"/>
            <a:ext cx="77979" cy="6890363"/>
          </a:xfrm>
          <a:prstGeom prst="line">
            <a:avLst/>
          </a:prstGeom>
          <a:ln w="381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11346349" y="11380339"/>
                <a:ext cx="1164802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Font typeface="Arial" charset="0"/>
                  <a:buChar char="•"/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à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ấ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ô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à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dirty="0"/>
                  <a:t> .</a:t>
                </a:r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46349" y="11380339"/>
                <a:ext cx="11648022" cy="769441"/>
              </a:xfrm>
              <a:prstGeom prst="rect">
                <a:avLst/>
              </a:prstGeom>
              <a:blipFill rotWithShape="1">
                <a:blip r:embed="rId4"/>
                <a:stretch>
                  <a:fillRect l="-1884" t="-19048" b="-380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11371167" y="10479304"/>
                <a:ext cx="11648023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Font typeface="Arial" charset="0"/>
                  <a:buChar char="•"/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ectơ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dirty="0"/>
                  <a:t> 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ù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ướ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dirty="0"/>
                  <a:t> .</a:t>
                </a:r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71167" y="10479304"/>
                <a:ext cx="11648023" cy="769441"/>
              </a:xfrm>
              <a:prstGeom prst="rect">
                <a:avLst/>
              </a:prstGeom>
              <a:blipFill rotWithShape="1">
                <a:blip r:embed="rId5"/>
                <a:stretch>
                  <a:fillRect l="-1884" t="-19048" b="-380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Straight Arrow Connector 39">
            <a:extLst>
              <a:ext uri="{FF2B5EF4-FFF2-40B4-BE49-F238E27FC236}">
                <a16:creationId xmlns="" xmlns:a16="http://schemas.microsoft.com/office/drawing/2014/main" id="{FF79615B-0F28-408D-B5DC-78F9DB976779}"/>
              </a:ext>
            </a:extLst>
          </p:cNvPr>
          <p:cNvCxnSpPr/>
          <p:nvPr/>
        </p:nvCxnSpPr>
        <p:spPr>
          <a:xfrm flipV="1">
            <a:off x="7686292" y="7188569"/>
            <a:ext cx="1905000" cy="107077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="" xmlns:a16="http://schemas.microsoft.com/office/drawing/2014/main" id="{9939B816-7E8E-477B-8EAC-628BA8DA82B3}"/>
              </a:ext>
            </a:extLst>
          </p:cNvPr>
          <p:cNvCxnSpPr>
            <a:cxnSpLocks/>
          </p:cNvCxnSpPr>
          <p:nvPr/>
        </p:nvCxnSpPr>
        <p:spPr>
          <a:xfrm>
            <a:off x="9932580" y="6702430"/>
            <a:ext cx="641072" cy="1303833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="" xmlns:a16="http://schemas.microsoft.com/office/drawing/2014/main" id="{33402EEF-20A4-40AF-ABFA-A285B9EDA7C7}"/>
              </a:ext>
            </a:extLst>
          </p:cNvPr>
          <p:cNvCxnSpPr>
            <a:cxnSpLocks/>
          </p:cNvCxnSpPr>
          <p:nvPr/>
        </p:nvCxnSpPr>
        <p:spPr>
          <a:xfrm flipV="1">
            <a:off x="8634885" y="9376474"/>
            <a:ext cx="1905000" cy="107077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="" xmlns:a16="http://schemas.microsoft.com/office/drawing/2014/main" id="{0C1F9605-E447-4D10-95C2-0F692AE86CFE}"/>
                  </a:ext>
                </a:extLst>
              </p:cNvPr>
              <p:cNvSpPr txBox="1"/>
              <p:nvPr/>
            </p:nvSpPr>
            <p:spPr>
              <a:xfrm>
                <a:off x="8504226" y="6895487"/>
                <a:ext cx="69992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000" b="1" i="1" spc="-150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0C1F9605-E447-4D10-95C2-0F692AE86C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4226" y="6895487"/>
                <a:ext cx="699928" cy="70788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="" xmlns:a16="http://schemas.microsoft.com/office/drawing/2014/main" id="{CEA23ABE-2DAD-45C8-862A-7B6DB0121AAB}"/>
                  </a:ext>
                </a:extLst>
              </p:cNvPr>
              <p:cNvSpPr txBox="1"/>
              <p:nvPr/>
            </p:nvSpPr>
            <p:spPr>
              <a:xfrm>
                <a:off x="10396420" y="7017840"/>
                <a:ext cx="633190" cy="7993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000" b="1" i="1" spc="-150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 spc="-15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𝒃</m:t>
                          </m:r>
                        </m:e>
                      </m:acc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CEA23ABE-2DAD-45C8-862A-7B6DB0121A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6420" y="7017840"/>
                <a:ext cx="633190" cy="7993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Oval 50">
            <a:extLst>
              <a:ext uri="{FF2B5EF4-FFF2-40B4-BE49-F238E27FC236}">
                <a16:creationId xmlns="" xmlns:a16="http://schemas.microsoft.com/office/drawing/2014/main" id="{530DC42B-CE6E-4A73-88C4-7E244EDDC102}"/>
              </a:ext>
            </a:extLst>
          </p:cNvPr>
          <p:cNvSpPr/>
          <p:nvPr/>
        </p:nvSpPr>
        <p:spPr>
          <a:xfrm>
            <a:off x="8563507" y="10373309"/>
            <a:ext cx="121556" cy="14788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>
            <a:extLst>
              <a:ext uri="{FF2B5EF4-FFF2-40B4-BE49-F238E27FC236}">
                <a16:creationId xmlns="" xmlns:a16="http://schemas.microsoft.com/office/drawing/2014/main" id="{D807A7B8-B406-466B-BF12-C90E435535F9}"/>
              </a:ext>
            </a:extLst>
          </p:cNvPr>
          <p:cNvSpPr/>
          <p:nvPr/>
        </p:nvSpPr>
        <p:spPr>
          <a:xfrm>
            <a:off x="10452595" y="9308227"/>
            <a:ext cx="121556" cy="14788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Oval 63">
            <a:extLst>
              <a:ext uri="{FF2B5EF4-FFF2-40B4-BE49-F238E27FC236}">
                <a16:creationId xmlns="" xmlns:a16="http://schemas.microsoft.com/office/drawing/2014/main" id="{08F35D96-908A-4439-8C4B-A53BDF1FE7A0}"/>
              </a:ext>
            </a:extLst>
          </p:cNvPr>
          <p:cNvSpPr/>
          <p:nvPr/>
        </p:nvSpPr>
        <p:spPr>
          <a:xfrm>
            <a:off x="11056469" y="10615623"/>
            <a:ext cx="121556" cy="14788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="" xmlns:a16="http://schemas.microsoft.com/office/drawing/2014/main" id="{3FDEEC75-B09B-4928-9E68-D12C882DB91B}"/>
                  </a:ext>
                </a:extLst>
              </p:cNvPr>
              <p:cNvSpPr txBox="1"/>
              <p:nvPr/>
            </p:nvSpPr>
            <p:spPr>
              <a:xfrm>
                <a:off x="8162635" y="9776334"/>
                <a:ext cx="69992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pc="-150" smtClean="0">
                          <a:solidFill>
                            <a:srgbClr val="C0504D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𝑨</m:t>
                      </m:r>
                    </m:oMath>
                  </m:oMathPara>
                </a14:m>
                <a:endParaRPr lang="en-US">
                  <a:solidFill>
                    <a:srgbClr val="C0504D"/>
                  </a:solidFill>
                </a:endParaRPr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3FDEEC75-B09B-4928-9E68-D12C882DB9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2635" y="9776334"/>
                <a:ext cx="699928" cy="70788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="" xmlns:a16="http://schemas.microsoft.com/office/drawing/2014/main" id="{ACDFAD67-9D2F-4130-ADEC-6C9D17BF8875}"/>
                  </a:ext>
                </a:extLst>
              </p:cNvPr>
              <p:cNvSpPr txBox="1"/>
              <p:nvPr/>
            </p:nvSpPr>
            <p:spPr>
              <a:xfrm>
                <a:off x="10151038" y="8677422"/>
                <a:ext cx="69992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pc="-150" smtClean="0">
                          <a:solidFill>
                            <a:srgbClr val="C0504D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𝑩</m:t>
                      </m:r>
                    </m:oMath>
                  </m:oMathPara>
                </a14:m>
                <a:endParaRPr lang="en-US">
                  <a:solidFill>
                    <a:srgbClr val="C0504D"/>
                  </a:solidFill>
                </a:endParaRPr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ACDFAD67-9D2F-4130-ADEC-6C9D17BF88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51038" y="8677422"/>
                <a:ext cx="699928" cy="70788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>
                <a:extLst>
                  <a:ext uri="{FF2B5EF4-FFF2-40B4-BE49-F238E27FC236}">
                    <a16:creationId xmlns="" xmlns:a16="http://schemas.microsoft.com/office/drawing/2014/main" id="{013DB7A4-1D5D-4F48-80C0-5D89FEF8CAA9}"/>
                  </a:ext>
                </a:extLst>
              </p:cNvPr>
              <p:cNvSpPr txBox="1"/>
              <p:nvPr/>
            </p:nvSpPr>
            <p:spPr>
              <a:xfrm>
                <a:off x="10646421" y="10639386"/>
                <a:ext cx="69992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pc="-150" smtClean="0">
                          <a:solidFill>
                            <a:srgbClr val="C0504D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𝑪</m:t>
                      </m:r>
                    </m:oMath>
                  </m:oMathPara>
                </a14:m>
                <a:endParaRPr lang="en-US">
                  <a:solidFill>
                    <a:srgbClr val="C0504D"/>
                  </a:solidFill>
                </a:endParaRPr>
              </a:p>
            </p:txBody>
          </p:sp>
        </mc:Choice>
        <mc:Fallback xmlns="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013DB7A4-1D5D-4F48-80C0-5D89FEF8CA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46421" y="10639386"/>
                <a:ext cx="699928" cy="70788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8" name="Straight Arrow Connector 67">
            <a:extLst>
              <a:ext uri="{FF2B5EF4-FFF2-40B4-BE49-F238E27FC236}">
                <a16:creationId xmlns="" xmlns:a16="http://schemas.microsoft.com/office/drawing/2014/main" id="{0C564F5E-2324-4DDD-87F8-C81326B58822}"/>
              </a:ext>
            </a:extLst>
          </p:cNvPr>
          <p:cNvCxnSpPr>
            <a:cxnSpLocks/>
          </p:cNvCxnSpPr>
          <p:nvPr/>
        </p:nvCxnSpPr>
        <p:spPr>
          <a:xfrm>
            <a:off x="8681749" y="10495105"/>
            <a:ext cx="2430772" cy="188873"/>
          </a:xfrm>
          <a:prstGeom prst="straightConnector1">
            <a:avLst/>
          </a:prstGeom>
          <a:ln w="57150">
            <a:solidFill>
              <a:srgbClr val="3333FF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>
                <a:extLst>
                  <a:ext uri="{FF2B5EF4-FFF2-40B4-BE49-F238E27FC236}">
                    <a16:creationId xmlns="" xmlns:a16="http://schemas.microsoft.com/office/drawing/2014/main" id="{F037C8D7-A2B1-495C-A121-9777FBB6EFE1}"/>
                  </a:ext>
                </a:extLst>
              </p:cNvPr>
              <p:cNvSpPr txBox="1"/>
              <p:nvPr/>
            </p:nvSpPr>
            <p:spPr>
              <a:xfrm>
                <a:off x="9142648" y="10639386"/>
                <a:ext cx="1408338" cy="7993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000" b="1" i="1" spc="-150" smtClean="0">
                              <a:solidFill>
                                <a:srgbClr val="FF0000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 spc="-15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000" b="1" spc="-15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000" b="1" i="1" spc="-150">
                              <a:solidFill>
                                <a:srgbClr val="FF0000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 spc="-15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𝒃</m:t>
                          </m:r>
                        </m:e>
                      </m:acc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F037C8D7-A2B1-495C-A121-9777FBB6EF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2648" y="10639386"/>
                <a:ext cx="1408338" cy="79938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5" name="Straight Arrow Connector 74">
            <a:extLst>
              <a:ext uri="{FF2B5EF4-FFF2-40B4-BE49-F238E27FC236}">
                <a16:creationId xmlns="" xmlns:a16="http://schemas.microsoft.com/office/drawing/2014/main" id="{5B6AB0D7-9226-4431-84B6-FE5CB52F7D4E}"/>
              </a:ext>
            </a:extLst>
          </p:cNvPr>
          <p:cNvCxnSpPr>
            <a:cxnSpLocks/>
          </p:cNvCxnSpPr>
          <p:nvPr/>
        </p:nvCxnSpPr>
        <p:spPr>
          <a:xfrm>
            <a:off x="10520535" y="9451702"/>
            <a:ext cx="591986" cy="1229891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0" name="Straight Arrow Connector 79">
            <a:extLst>
              <a:ext uri="{FF2B5EF4-FFF2-40B4-BE49-F238E27FC236}">
                <a16:creationId xmlns="" xmlns:a16="http://schemas.microsoft.com/office/drawing/2014/main" id="{6DACB818-7023-4AB5-9AAB-638F124EE7DE}"/>
              </a:ext>
            </a:extLst>
          </p:cNvPr>
          <p:cNvCxnSpPr/>
          <p:nvPr/>
        </p:nvCxnSpPr>
        <p:spPr>
          <a:xfrm flipV="1">
            <a:off x="14490748" y="8705235"/>
            <a:ext cx="1905000" cy="107077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="" xmlns:a16="http://schemas.microsoft.com/office/drawing/2014/main" id="{B779A00E-6E84-4A9C-94FE-0875FE321F82}"/>
                  </a:ext>
                </a:extLst>
              </p:cNvPr>
              <p:cNvSpPr txBox="1"/>
              <p:nvPr/>
            </p:nvSpPr>
            <p:spPr>
              <a:xfrm>
                <a:off x="15443248" y="9064405"/>
                <a:ext cx="69992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000" b="1" i="1" spc="-150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B779A00E-6E84-4A9C-94FE-0875FE321F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43248" y="9064405"/>
                <a:ext cx="699928" cy="70788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>
                <a:extLst>
                  <a:ext uri="{FF2B5EF4-FFF2-40B4-BE49-F238E27FC236}">
                    <a16:creationId xmlns="" xmlns:a16="http://schemas.microsoft.com/office/drawing/2014/main" id="{0BBD54BF-C9A9-4187-8F47-E38FBE5FC163}"/>
                  </a:ext>
                </a:extLst>
              </p:cNvPr>
              <p:cNvSpPr txBox="1"/>
              <p:nvPr/>
            </p:nvSpPr>
            <p:spPr>
              <a:xfrm>
                <a:off x="14354468" y="9668961"/>
                <a:ext cx="69992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𝑨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0BBD54BF-C9A9-4187-8F47-E38FBE5FC1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54468" y="9668961"/>
                <a:ext cx="699928" cy="70788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4" name="Oval 83">
            <a:extLst>
              <a:ext uri="{FF2B5EF4-FFF2-40B4-BE49-F238E27FC236}">
                <a16:creationId xmlns="" xmlns:a16="http://schemas.microsoft.com/office/drawing/2014/main" id="{C48C366A-3066-4501-A829-C366442276C6}"/>
              </a:ext>
            </a:extLst>
          </p:cNvPr>
          <p:cNvSpPr/>
          <p:nvPr/>
        </p:nvSpPr>
        <p:spPr>
          <a:xfrm>
            <a:off x="14429970" y="9702070"/>
            <a:ext cx="121556" cy="14788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="" xmlns:a16="http://schemas.microsoft.com/office/drawing/2014/main" id="{35D083C6-E34A-48B1-B117-070BF2A315C2}"/>
                  </a:ext>
                </a:extLst>
              </p:cNvPr>
              <p:cNvSpPr txBox="1"/>
              <p:nvPr/>
            </p:nvSpPr>
            <p:spPr>
              <a:xfrm>
                <a:off x="16258307" y="8723533"/>
                <a:ext cx="69992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𝑩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35D083C6-E34A-48B1-B117-070BF2A315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58307" y="8723533"/>
                <a:ext cx="699928" cy="70788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="" xmlns:a16="http://schemas.microsoft.com/office/drawing/2014/main" id="{09CF9F3B-B8C9-42F9-97AF-28079A6B2370}"/>
                  </a:ext>
                </a:extLst>
              </p:cNvPr>
              <p:cNvSpPr txBox="1"/>
              <p:nvPr/>
            </p:nvSpPr>
            <p:spPr>
              <a:xfrm>
                <a:off x="18067049" y="7598085"/>
                <a:ext cx="69992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𝑪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09CF9F3B-B8C9-42F9-97AF-28079A6B23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67049" y="7598085"/>
                <a:ext cx="699928" cy="707886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" name="Oval 86">
            <a:extLst>
              <a:ext uri="{FF2B5EF4-FFF2-40B4-BE49-F238E27FC236}">
                <a16:creationId xmlns="" xmlns:a16="http://schemas.microsoft.com/office/drawing/2014/main" id="{EBD06BF5-0698-420D-930C-ACDB648F3FF9}"/>
              </a:ext>
            </a:extLst>
          </p:cNvPr>
          <p:cNvSpPr/>
          <p:nvPr/>
        </p:nvSpPr>
        <p:spPr>
          <a:xfrm>
            <a:off x="16334970" y="8639678"/>
            <a:ext cx="121556" cy="14788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8" name="Straight Arrow Connector 87">
            <a:extLst>
              <a:ext uri="{FF2B5EF4-FFF2-40B4-BE49-F238E27FC236}">
                <a16:creationId xmlns="" xmlns:a16="http://schemas.microsoft.com/office/drawing/2014/main" id="{FFD3DDAE-FB17-4C10-A27A-EBF22B459594}"/>
              </a:ext>
            </a:extLst>
          </p:cNvPr>
          <p:cNvCxnSpPr/>
          <p:nvPr/>
        </p:nvCxnSpPr>
        <p:spPr>
          <a:xfrm flipV="1">
            <a:off x="16425608" y="7598085"/>
            <a:ext cx="1905000" cy="107077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="" xmlns:a16="http://schemas.microsoft.com/office/drawing/2014/main" id="{5167ECBB-DAB2-4BCE-ACD2-B2B5A5F67F67}"/>
                  </a:ext>
                </a:extLst>
              </p:cNvPr>
              <p:cNvSpPr txBox="1"/>
              <p:nvPr/>
            </p:nvSpPr>
            <p:spPr>
              <a:xfrm>
                <a:off x="17223350" y="8015647"/>
                <a:ext cx="69992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000" b="1" i="1" spc="-150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5167ECBB-DAB2-4BCE-ACD2-B2B5A5F67F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23350" y="8015647"/>
                <a:ext cx="699928" cy="707886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0" name="Oval 89">
            <a:extLst>
              <a:ext uri="{FF2B5EF4-FFF2-40B4-BE49-F238E27FC236}">
                <a16:creationId xmlns="" xmlns:a16="http://schemas.microsoft.com/office/drawing/2014/main" id="{A3B6F896-F8CA-4BEB-98D3-F4FD72765AA0}"/>
              </a:ext>
            </a:extLst>
          </p:cNvPr>
          <p:cNvSpPr/>
          <p:nvPr/>
        </p:nvSpPr>
        <p:spPr>
          <a:xfrm>
            <a:off x="18330608" y="7477056"/>
            <a:ext cx="121556" cy="14788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1" name="Straight Arrow Connector 90">
            <a:extLst>
              <a:ext uri="{FF2B5EF4-FFF2-40B4-BE49-F238E27FC236}">
                <a16:creationId xmlns="" xmlns:a16="http://schemas.microsoft.com/office/drawing/2014/main" id="{5ECB3B8B-A9BA-4A91-AC41-A6BE7ABD2703}"/>
              </a:ext>
            </a:extLst>
          </p:cNvPr>
          <p:cNvCxnSpPr>
            <a:cxnSpLocks/>
          </p:cNvCxnSpPr>
          <p:nvPr/>
        </p:nvCxnSpPr>
        <p:spPr>
          <a:xfrm flipV="1">
            <a:off x="14517229" y="7591628"/>
            <a:ext cx="3809612" cy="2162388"/>
          </a:xfrm>
          <a:prstGeom prst="straightConnector1">
            <a:avLst/>
          </a:prstGeom>
          <a:ln w="57150">
            <a:solidFill>
              <a:srgbClr val="3333FF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="" xmlns:a16="http://schemas.microsoft.com/office/drawing/2014/main" id="{1D3A9678-B819-456F-B14E-E34AD02E5E43}"/>
                  </a:ext>
                </a:extLst>
              </p:cNvPr>
              <p:cNvSpPr txBox="1"/>
              <p:nvPr/>
            </p:nvSpPr>
            <p:spPr>
              <a:xfrm>
                <a:off x="14630279" y="7526838"/>
                <a:ext cx="1477768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000" b="1" i="1" spc="-150" smtClean="0">
                              <a:solidFill>
                                <a:srgbClr val="FF0000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 spc="-15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000" b="1" i="1" spc="-15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 spc="-150">
                              <a:solidFill>
                                <a:srgbClr val="FF0000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 i="1" spc="-15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1D3A9678-B819-456F-B14E-E34AD02E5E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30279" y="7526838"/>
                <a:ext cx="1477768" cy="769441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>
                <a:extLst>
                  <a:ext uri="{FF2B5EF4-FFF2-40B4-BE49-F238E27FC236}">
                    <a16:creationId xmlns="" xmlns:a16="http://schemas.microsoft.com/office/drawing/2014/main" id="{26C483A1-99E5-4DD3-9FF2-745F1237FE64}"/>
                  </a:ext>
                </a:extLst>
              </p:cNvPr>
              <p:cNvSpPr txBox="1"/>
              <p:nvPr/>
            </p:nvSpPr>
            <p:spPr>
              <a:xfrm>
                <a:off x="16041777" y="7577779"/>
                <a:ext cx="102586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 spc="-150">
                    <a:solidFill>
                      <a:srgbClr val="FF0000"/>
                    </a:solidFill>
                    <a:ea typeface="Tahoma" pitchFamily="34" charset="0"/>
                    <a:cs typeface="Tahoma" pitchFamily="34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sz="4000" b="1" i="1" spc="-15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000" b="1" i="1" spc="-150" smtClean="0">
                            <a:solidFill>
                              <a:srgbClr val="FF0000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000" b="1" i="1" spc="-15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26C483A1-99E5-4DD3-9FF2-745F1237FE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41777" y="7577779"/>
                <a:ext cx="1025860" cy="707886"/>
              </a:xfrm>
              <a:prstGeom prst="rect">
                <a:avLst/>
              </a:prstGeom>
              <a:blipFill>
                <a:blip r:embed="rId18"/>
                <a:stretch>
                  <a:fillRect l="-21429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>
                <a:extLst>
                  <a:ext uri="{FF2B5EF4-FFF2-40B4-BE49-F238E27FC236}">
                    <a16:creationId xmlns="" xmlns:a16="http://schemas.microsoft.com/office/drawing/2014/main" id="{928982BC-7048-4CB2-A62E-D8539201F7AD}"/>
                  </a:ext>
                </a:extLst>
              </p:cNvPr>
              <p:cNvSpPr txBox="1"/>
              <p:nvPr/>
            </p:nvSpPr>
            <p:spPr>
              <a:xfrm>
                <a:off x="17159352" y="9234764"/>
                <a:ext cx="119397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pc="-15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r>
                        <a:rPr lang="en-US" sz="4000" b="1" i="1" spc="-15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000" b="1" i="1" spc="-150" smtClean="0">
                              <a:solidFill>
                                <a:srgbClr val="FF0000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 spc="-15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928982BC-7048-4CB2-A62E-D8539201F7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59352" y="9234764"/>
                <a:ext cx="1193970" cy="707886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Cloud 91">
                <a:extLst>
                  <a:ext uri="{FF2B5EF4-FFF2-40B4-BE49-F238E27FC236}">
                    <a16:creationId xmlns="" xmlns:a16="http://schemas.microsoft.com/office/drawing/2014/main" id="{A445EAFA-6446-4135-A9D8-084B41B2FCB6}"/>
                  </a:ext>
                </a:extLst>
              </p:cNvPr>
              <p:cNvSpPr/>
              <p:nvPr/>
            </p:nvSpPr>
            <p:spPr>
              <a:xfrm>
                <a:off x="17223350" y="1295400"/>
                <a:ext cx="6942455" cy="4538115"/>
              </a:xfrm>
              <a:prstGeom prst="cloud">
                <a:avLst/>
              </a:prstGeom>
              <a:solidFill>
                <a:srgbClr val="00B05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400" b="1" spc="-15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Em hãy thử </a:t>
                </a:r>
                <a:br>
                  <a:rPr lang="en-US" sz="4400" b="1" spc="-150">
                    <a:latin typeface="Tahoma" pitchFamily="34" charset="0"/>
                    <a:ea typeface="Tahoma" pitchFamily="34" charset="0"/>
                    <a:cs typeface="Tahoma" pitchFamily="34" charset="0"/>
                  </a:rPr>
                </a:br>
                <a:r>
                  <a:rPr lang="en-US" sz="4400" b="1" spc="-15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ự đoán </a:t>
                </a:r>
                <a:r>
                  <a:rPr lang="vi-VN" sz="4400" b="1" spc="-15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ướng và độ dài  của vectơ</a:t>
                </a:r>
                <a:r>
                  <a:rPr lang="en-US" sz="4400" b="1" spc="-15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1" i="0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8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 i="0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</m:oMath>
                </a14:m>
                <a:r>
                  <a:rPr lang="en-US" sz="4400"/>
                  <a:t> </a:t>
                </a:r>
                <a:r>
                  <a:rPr lang="en-US" sz="4400" b="1" spc="-15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o 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</m:oMath>
                </a14:m>
                <a:r>
                  <a:rPr lang="en-US" sz="4400" b="1" spc="-15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2" name="Cloud 9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445EAFA-6446-4135-A9D8-084B41B2FC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23350" y="1295400"/>
                <a:ext cx="6942455" cy="4538115"/>
              </a:xfrm>
              <a:prstGeom prst="cloud">
                <a:avLst/>
              </a:prstGeom>
              <a:blipFill rotWithShape="1">
                <a:blip r:embed="rId20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="" xmlns:a16="http://schemas.microsoft.com/office/drawing/2014/main" id="{A8387817-281F-4D27-8291-92045AC47BF4}"/>
                  </a:ext>
                </a:extLst>
              </p:cNvPr>
              <p:cNvSpPr txBox="1"/>
              <p:nvPr/>
            </p:nvSpPr>
            <p:spPr>
              <a:xfrm>
                <a:off x="11371168" y="12191342"/>
                <a:ext cx="1164802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Font typeface="Arial" charset="0"/>
                  <a:buChar char="•"/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ườ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í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iệ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endParaRPr lang="en-US" sz="4400" dirty="0"/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8387817-281F-4D27-8291-92045AC47B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71168" y="12191342"/>
                <a:ext cx="11648022" cy="769441"/>
              </a:xfrm>
              <a:prstGeom prst="rect">
                <a:avLst/>
              </a:prstGeom>
              <a:blipFill rotWithShape="1">
                <a:blip r:embed="rId21"/>
                <a:stretch>
                  <a:fillRect l="-1884" t="-19048" b="-3412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Rectangle 102">
                <a:extLst>
                  <a:ext uri="{FF2B5EF4-FFF2-40B4-BE49-F238E27FC236}">
                    <a16:creationId xmlns="" xmlns:a16="http://schemas.microsoft.com/office/drawing/2014/main" id="{84D9E15D-D00A-4C24-923D-A9EBE3D65FD2}"/>
                  </a:ext>
                </a:extLst>
              </p:cNvPr>
              <p:cNvSpPr/>
              <p:nvPr/>
            </p:nvSpPr>
            <p:spPr>
              <a:xfrm>
                <a:off x="1364810" y="7723957"/>
                <a:ext cx="6015126" cy="15472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nl-NL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ấy điểm </a:t>
                </a:r>
                <a14:m>
                  <m:oMath xmlns:m="http://schemas.openxmlformats.org/officeDocument/2006/math">
                    <m:r>
                      <a:rPr lang="nl-NL" sz="4400" b="1" i="1" spc="-150" dirty="0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𝑨</m:t>
                    </m:r>
                  </m:oMath>
                </a14:m>
                <a:r>
                  <a:rPr lang="nl-NL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ùy ý, vẽ:</a:t>
                </a:r>
              </a:p>
              <a:p>
                <a:pPr algn="just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𝑨𝑩</m:t>
                        </m:r>
                      </m:e>
                    </m:acc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nl-NL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𝑩𝑪</m:t>
                        </m:r>
                      </m:e>
                    </m:acc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nl-NL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3" name="Rectangle 10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4D9E15D-D00A-4C24-923D-A9EBE3D65F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4810" y="7723957"/>
                <a:ext cx="6015126" cy="1547218"/>
              </a:xfrm>
              <a:prstGeom prst="rect">
                <a:avLst/>
              </a:prstGeom>
              <a:blipFill rotWithShape="1">
                <a:blip r:embed="rId22"/>
                <a:stretch>
                  <a:fillRect l="-4154" t="-8268" b="-1732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Rectangle 105">
                <a:extLst>
                  <a:ext uri="{FF2B5EF4-FFF2-40B4-BE49-F238E27FC236}">
                    <a16:creationId xmlns="" xmlns:a16="http://schemas.microsoft.com/office/drawing/2014/main" id="{9EEB7FF8-C069-463C-9533-3399CEC3C9D0}"/>
                  </a:ext>
                </a:extLst>
              </p:cNvPr>
              <p:cNvSpPr/>
              <p:nvPr/>
            </p:nvSpPr>
            <p:spPr>
              <a:xfrm>
                <a:off x="1364810" y="9323827"/>
                <a:ext cx="6015126" cy="23109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nl-NL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nl-NL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được gọi là tổng của ha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r>
                  <a:rPr lang="nl-NL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nl-NL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endPara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06" name="Rectangle 10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9EEB7FF8-C069-463C-9533-3399CEC3C9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4810" y="9323827"/>
                <a:ext cx="6015126" cy="2310954"/>
              </a:xfrm>
              <a:prstGeom prst="rect">
                <a:avLst/>
              </a:prstGeom>
              <a:blipFill rotWithShape="1">
                <a:blip r:embed="rId23"/>
                <a:stretch>
                  <a:fillRect l="-4154" t="-1579" r="-4053" b="-1105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Rectangle 108">
                <a:extLst>
                  <a:ext uri="{FF2B5EF4-FFF2-40B4-BE49-F238E27FC236}">
                    <a16:creationId xmlns="" xmlns:a16="http://schemas.microsoft.com/office/drawing/2014/main" id="{ED4B5BA3-C0B8-4BB7-88D3-3041108D6BC8}"/>
                  </a:ext>
                </a:extLst>
              </p:cNvPr>
              <p:cNvSpPr/>
              <p:nvPr/>
            </p:nvSpPr>
            <p:spPr>
              <a:xfrm>
                <a:off x="1419507" y="11705953"/>
                <a:ext cx="6015126" cy="87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nl-NL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í </a:t>
                </a:r>
                <a:r>
                  <a:rPr lang="nl-NL" sz="4400" b="1" spc="-15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iệu: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acc>
                      <m:accPr>
                        <m:chr m:val="⃗"/>
                        <m:ctrlPr>
                          <a:rPr lang="vi-VN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vi-VN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09" name="Rectangle 10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D4B5BA3-C0B8-4BB7-88D3-3041108D6B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9507" y="11705953"/>
                <a:ext cx="6015126" cy="870110"/>
              </a:xfrm>
              <a:prstGeom prst="rect">
                <a:avLst/>
              </a:prstGeom>
              <a:blipFill rotWithShape="1">
                <a:blip r:embed="rId24"/>
                <a:stretch>
                  <a:fillRect l="-4154" t="-3497" b="-3146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TextBox 109">
                <a:extLst>
                  <a:ext uri="{FF2B5EF4-FFF2-40B4-BE49-F238E27FC236}">
                    <a16:creationId xmlns="" xmlns:a16="http://schemas.microsoft.com/office/drawing/2014/main" id="{E8EAADF1-A78B-4100-815D-1CBD28824533}"/>
                  </a:ext>
                </a:extLst>
              </p:cNvPr>
              <p:cNvSpPr txBox="1"/>
              <p:nvPr/>
            </p:nvSpPr>
            <p:spPr>
              <a:xfrm>
                <a:off x="11371168" y="6250830"/>
                <a:ext cx="11231948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. 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</a:t>
                </a:r>
                <a:r>
                  <a:rPr lang="en-US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o </a:t>
                </a:r>
                <a:r>
                  <a:rPr lang="en-US" sz="4400" b="1" spc="-15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ánh</a:t>
                </a:r>
                <a:r>
                  <a:rPr lang="en-US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ướng và độ dài của vectơ</a:t>
                </a:r>
                <a:r>
                  <a:rPr lang="en-US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br>
                  <a:rPr lang="en-US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</a:br>
                <a:r>
                  <a:rPr lang="en-US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spc="-15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so </a:t>
                </a:r>
                <a:r>
                  <a:rPr lang="en-US" sz="4400" b="1" spc="-150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spc="-15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dirty="0"/>
                  <a:t>.</a:t>
                </a:r>
              </a:p>
            </p:txBody>
          </p:sp>
        </mc:Choice>
        <mc:Fallback xmlns="">
          <p:sp>
            <p:nvSpPr>
              <p:cNvPr id="110" name="TextBox 10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8EAADF1-A78B-4100-815D-1CBD288245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71168" y="6250830"/>
                <a:ext cx="11231948" cy="1446550"/>
              </a:xfrm>
              <a:prstGeom prst="rect">
                <a:avLst/>
              </a:prstGeom>
              <a:blipFill rotWithShape="1">
                <a:blip r:embed="rId25"/>
                <a:stretch>
                  <a:fillRect l="-2170" t="-8403" b="-1932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1176052" y="4547374"/>
                <a:ext cx="22175897" cy="8560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. Cho </a:t>
                </a:r>
                <a:r>
                  <a:rPr lang="pt-BR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≠</m:t>
                    </m:r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vi-VN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</a:t>
                </a:r>
                <a:r>
                  <a:rPr lang="en-US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so </a:t>
                </a:r>
                <a:r>
                  <a:rPr lang="en-US" sz="4400" b="1" spc="-15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ánh</a:t>
                </a:r>
                <a:r>
                  <a:rPr lang="en-US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ướng và độ dài của vectơ</a:t>
                </a:r>
                <a:r>
                  <a:rPr lang="en-US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so </a:t>
                </a:r>
                <a:r>
                  <a:rPr lang="en-US" sz="4400" b="1" spc="-15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</m:oMath>
                </a14:m>
                <a:endPara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6052" y="4547374"/>
                <a:ext cx="22175897" cy="856068"/>
              </a:xfrm>
              <a:prstGeom prst="rect">
                <a:avLst/>
              </a:prstGeom>
              <a:blipFill>
                <a:blip r:embed="rId26"/>
                <a:stretch>
                  <a:fillRect l="-1127" t="-5714" b="-3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1" name="Straight Arrow Connector 110">
            <a:extLst>
              <a:ext uri="{FF2B5EF4-FFF2-40B4-BE49-F238E27FC236}">
                <a16:creationId xmlns="" xmlns:a16="http://schemas.microsoft.com/office/drawing/2014/main" id="{9ABCA9AC-B76E-47A0-8ABF-2369ECC264F0}"/>
              </a:ext>
            </a:extLst>
          </p:cNvPr>
          <p:cNvCxnSpPr>
            <a:cxnSpLocks/>
          </p:cNvCxnSpPr>
          <p:nvPr/>
        </p:nvCxnSpPr>
        <p:spPr>
          <a:xfrm flipH="1">
            <a:off x="17541230" y="8000548"/>
            <a:ext cx="3793116" cy="2207282"/>
          </a:xfrm>
          <a:prstGeom prst="straightConnector1">
            <a:avLst/>
          </a:prstGeom>
          <a:ln w="57150">
            <a:solidFill>
              <a:srgbClr val="3333FF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8608916" y="1716321"/>
            <a:ext cx="51024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4700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KHỞI ĐỘNG</a:t>
            </a:r>
            <a:endParaRPr lang="en-US" sz="47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7770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5" grpId="0"/>
      <p:bldP spid="81" grpId="0"/>
      <p:bldP spid="83" grpId="0"/>
      <p:bldP spid="84" grpId="0" animBg="1"/>
      <p:bldP spid="85" grpId="0"/>
      <p:bldP spid="86" grpId="0"/>
      <p:bldP spid="87" grpId="0" animBg="1"/>
      <p:bldP spid="89" grpId="0"/>
      <p:bldP spid="90" grpId="0" animBg="1"/>
      <p:bldP spid="93" grpId="0"/>
      <p:bldP spid="97" grpId="0"/>
      <p:bldP spid="98" grpId="0"/>
      <p:bldP spid="92" grpId="0" animBg="1"/>
      <p:bldP spid="99" grpId="0"/>
      <p:bldP spid="110" grpId="0"/>
      <p:bldP spid="2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54"/>
          <p:cNvGrpSpPr/>
          <p:nvPr/>
        </p:nvGrpSpPr>
        <p:grpSpPr>
          <a:xfrm>
            <a:off x="1159997" y="1859372"/>
            <a:ext cx="22468738" cy="4619284"/>
            <a:chOff x="1268078" y="3405486"/>
            <a:chExt cx="22468738" cy="3476464"/>
          </a:xfrm>
        </p:grpSpPr>
        <p:sp>
          <p:nvSpPr>
            <p:cNvPr id="31" name="Rounded Rectangle 30"/>
            <p:cNvSpPr/>
            <p:nvPr/>
          </p:nvSpPr>
          <p:spPr>
            <a:xfrm>
              <a:off x="1514892" y="3597724"/>
              <a:ext cx="22221924" cy="328422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endParaRPr lang="en-US" sz="44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>
                <a:defRPr/>
              </a:pPr>
              <a:endParaRPr lang="en-US" sz="44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>
                <a:defRPr/>
              </a:pPr>
              <a:endParaRPr lang="en-US" sz="440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ctr">
                <a:defRPr/>
              </a:pPr>
              <a:endParaRPr lang="en-US" sz="440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2" name="Group 67"/>
            <p:cNvGrpSpPr/>
            <p:nvPr/>
          </p:nvGrpSpPr>
          <p:grpSpPr>
            <a:xfrm>
              <a:off x="1268078" y="3405486"/>
              <a:ext cx="3343538" cy="940513"/>
              <a:chOff x="1311958" y="3405486"/>
              <a:chExt cx="3343538" cy="940513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294224" y="3586927"/>
                <a:ext cx="1840568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 3</a:t>
                </a:r>
              </a:p>
            </p:txBody>
          </p:sp>
          <p:grpSp>
            <p:nvGrpSpPr>
              <p:cNvPr id="3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36" name="Rectangle 3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73" name="Text Box 34"/>
          <p:cNvSpPr txBox="1">
            <a:spLocks noChangeArrowheads="1"/>
          </p:cNvSpPr>
          <p:nvPr/>
        </p:nvSpPr>
        <p:spPr bwMode="auto">
          <a:xfrm>
            <a:off x="4969574" y="13716000"/>
            <a:ext cx="2613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vi-VN">
              <a:solidFill>
                <a:prstClr val="black"/>
              </a:solidFill>
            </a:endParaRPr>
          </a:p>
        </p:txBody>
      </p:sp>
      <p:grpSp>
        <p:nvGrpSpPr>
          <p:cNvPr id="65" name="Group 10"/>
          <p:cNvGrpSpPr/>
          <p:nvPr/>
        </p:nvGrpSpPr>
        <p:grpSpPr>
          <a:xfrm>
            <a:off x="1451532" y="6391270"/>
            <a:ext cx="22347506" cy="6853186"/>
            <a:chOff x="1270511" y="5867400"/>
            <a:chExt cx="22347506" cy="5800796"/>
          </a:xfrm>
        </p:grpSpPr>
        <p:sp>
          <p:nvSpPr>
            <p:cNvPr id="66" name="Rounded Rectangle 65"/>
            <p:cNvSpPr/>
            <p:nvPr/>
          </p:nvSpPr>
          <p:spPr>
            <a:xfrm>
              <a:off x="1272210" y="6139010"/>
              <a:ext cx="22345807" cy="552918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67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68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2296330" y="6305967"/>
                <a:ext cx="2324675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:r>
                  <a:rPr lang="en-US" sz="46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</a:t>
                </a:r>
                <a:r>
                  <a:rPr lang="en-US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0" name="Round Diagonal Corner Rectangle 69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1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62" name="Round Same Side Corner Rectangle 6">
            <a:extLst>
              <a:ext uri="{FF2B5EF4-FFF2-40B4-BE49-F238E27FC236}">
                <a16:creationId xmlns:a16="http://schemas.microsoft.com/office/drawing/2014/main" xmlns="" id="{44158B4D-8ECA-4EBB-B4DF-6DE425FB5743}"/>
              </a:ext>
            </a:extLst>
          </p:cNvPr>
          <p:cNvSpPr/>
          <p:nvPr/>
        </p:nvSpPr>
        <p:spPr>
          <a:xfrm flipV="1">
            <a:off x="7432805" y="1448059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xmlns="" id="{4E839076-FB5A-490F-8BCF-B88C96600FBF}"/>
              </a:ext>
            </a:extLst>
          </p:cNvPr>
          <p:cNvSpPr txBox="1"/>
          <p:nvPr/>
        </p:nvSpPr>
        <p:spPr>
          <a:xfrm>
            <a:off x="9372600" y="1371600"/>
            <a:ext cx="631935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5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TỰ LUẬN</a:t>
            </a:r>
            <a:endParaRPr lang="vi-VN" sz="5400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D8CFC9F2-852D-45D4-9450-C2977A655AA7}"/>
                  </a:ext>
                </a:extLst>
              </p:cNvPr>
              <p:cNvSpPr/>
              <p:nvPr/>
            </p:nvSpPr>
            <p:spPr>
              <a:xfrm>
                <a:off x="1682372" y="6809457"/>
                <a:ext cx="15817279" cy="62094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	</a:t>
                </a:r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𝑬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trung điểm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𝑭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trung điểm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𝑪𝑫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oả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𝑨</m:t>
                            </m:r>
                          </m:e>
                        </m:acc>
                        <m:r>
                          <a:rPr lang="vi-VN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𝑩</m:t>
                            </m:r>
                          </m:e>
                        </m:acc>
                      </m:e>
                    </m:d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𝑪</m:t>
                            </m:r>
                          </m:e>
                        </m:acc>
                        <m:r>
                          <a:rPr lang="vi-VN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𝑫</m:t>
                            </m:r>
                          </m:e>
                        </m:acc>
                      </m:e>
                    </m:d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𝑬</m:t>
                            </m:r>
                          </m:e>
                        </m:acc>
                      </m:e>
                    </m:d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𝑭</m:t>
                            </m:r>
                          </m:e>
                        </m:acc>
                      </m:e>
                    </m:d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𝑬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𝑭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⇔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ằm trên đường trung trực của đoạn thẳng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𝑬𝑭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⇔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ằm trên đường trung trực của đoạn thẳng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𝑫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ợp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ỏa mãn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𝑨</m:t>
                            </m:r>
                          </m:e>
                        </m:acc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𝑩</m:t>
                            </m:r>
                          </m:e>
                        </m:acc>
                      </m:e>
                    </m:d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𝑪</m:t>
                            </m:r>
                          </m:e>
                        </m:acc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𝑫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ự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𝑫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D8CFC9F2-852D-45D4-9450-C2977A655A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2372" y="6809457"/>
                <a:ext cx="15817279" cy="6209457"/>
              </a:xfrm>
              <a:prstGeom prst="rect">
                <a:avLst/>
              </a:prstGeom>
              <a:blipFill>
                <a:blip r:embed="rId2"/>
                <a:stretch>
                  <a:fillRect l="-1580" t="-1570" r="-2582" b="-36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486DB896-2C9A-4F0B-F50C-198E5FD9C0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14895" y="7599130"/>
            <a:ext cx="4977774" cy="400206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xmlns="" id="{33CD3338-A227-F83D-6C03-DB8CF3B73FC0}"/>
                  </a:ext>
                </a:extLst>
              </p:cNvPr>
              <p:cNvSpPr txBox="1"/>
              <p:nvPr/>
            </p:nvSpPr>
            <p:spPr>
              <a:xfrm>
                <a:off x="1954047" y="3457059"/>
                <a:ext cx="18669730" cy="18844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defRPr/>
                </a:pP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hình chữ nhật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𝑰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giao điểm của hai đường chéo.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defRPr/>
                </a:pP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ập hợp các điểm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ỏa mãn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𝑨</m:t>
                            </m:r>
                          </m:e>
                        </m:acc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𝑩</m:t>
                            </m:r>
                          </m:e>
                        </m:acc>
                      </m:e>
                    </m:d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𝑪</m:t>
                            </m:r>
                          </m:e>
                        </m:acc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𝑫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33CD3338-A227-F83D-6C03-DB8CF3B73F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4047" y="3457059"/>
                <a:ext cx="18669730" cy="1884427"/>
              </a:xfrm>
              <a:prstGeom prst="rect">
                <a:avLst/>
              </a:prstGeom>
              <a:blipFill>
                <a:blip r:embed="rId4"/>
                <a:stretch>
                  <a:fillRect l="-1339" t="-5178" b="-113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707716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54"/>
          <p:cNvGrpSpPr/>
          <p:nvPr/>
        </p:nvGrpSpPr>
        <p:grpSpPr>
          <a:xfrm>
            <a:off x="846534" y="1814635"/>
            <a:ext cx="22486206" cy="6919852"/>
            <a:chOff x="1268078" y="3405486"/>
            <a:chExt cx="22486206" cy="4463292"/>
          </a:xfrm>
        </p:grpSpPr>
        <p:sp>
          <p:nvSpPr>
            <p:cNvPr id="31" name="Rounded Rectangle 30"/>
            <p:cNvSpPr/>
            <p:nvPr/>
          </p:nvSpPr>
          <p:spPr>
            <a:xfrm>
              <a:off x="1532360" y="3579401"/>
              <a:ext cx="22221924" cy="428937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32" name="Group 67"/>
            <p:cNvGrpSpPr/>
            <p:nvPr/>
          </p:nvGrpSpPr>
          <p:grpSpPr>
            <a:xfrm>
              <a:off x="1268078" y="3405486"/>
              <a:ext cx="3343538" cy="940513"/>
              <a:chOff x="1311958" y="3405486"/>
              <a:chExt cx="3343538" cy="940513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471586" y="3646323"/>
                <a:ext cx="1858201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1</a:t>
                </a:r>
              </a:p>
            </p:txBody>
          </p:sp>
          <p:grpSp>
            <p:nvGrpSpPr>
              <p:cNvPr id="3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36" name="Rectangle 3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73" name="Text Box 34"/>
          <p:cNvSpPr txBox="1">
            <a:spLocks noChangeArrowheads="1"/>
          </p:cNvSpPr>
          <p:nvPr/>
        </p:nvSpPr>
        <p:spPr bwMode="auto">
          <a:xfrm>
            <a:off x="4969574" y="13716000"/>
            <a:ext cx="2613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vi-VN">
              <a:solidFill>
                <a:prstClr val="black"/>
              </a:solidFill>
            </a:endParaRPr>
          </a:p>
        </p:txBody>
      </p:sp>
      <p:grpSp>
        <p:nvGrpSpPr>
          <p:cNvPr id="65" name="Group 10"/>
          <p:cNvGrpSpPr/>
          <p:nvPr/>
        </p:nvGrpSpPr>
        <p:grpSpPr>
          <a:xfrm>
            <a:off x="1176005" y="8918006"/>
            <a:ext cx="22347506" cy="4144485"/>
            <a:chOff x="1270511" y="5867400"/>
            <a:chExt cx="22347506" cy="4353029"/>
          </a:xfrm>
        </p:grpSpPr>
        <p:sp>
          <p:nvSpPr>
            <p:cNvPr id="66" name="Rounded Rectangle 65"/>
            <p:cNvSpPr/>
            <p:nvPr/>
          </p:nvSpPr>
          <p:spPr>
            <a:xfrm>
              <a:off x="1272210" y="6139010"/>
              <a:ext cx="22345807" cy="408141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67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68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0" name="Round Diagonal Corner Rectangle 69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1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62" name="Round Same Side Corner Rectangle 6">
            <a:extLst>
              <a:ext uri="{FF2B5EF4-FFF2-40B4-BE49-F238E27FC236}">
                <a16:creationId xmlns:a16="http://schemas.microsoft.com/office/drawing/2014/main" xmlns="" id="{44158B4D-8ECA-4EBB-B4DF-6DE425FB5743}"/>
              </a:ext>
            </a:extLst>
          </p:cNvPr>
          <p:cNvSpPr/>
          <p:nvPr/>
        </p:nvSpPr>
        <p:spPr>
          <a:xfrm flipV="1">
            <a:off x="8650698" y="1390785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xmlns="" id="{4E839076-FB5A-490F-8BCF-B88C96600FBF}"/>
              </a:ext>
            </a:extLst>
          </p:cNvPr>
          <p:cNvSpPr txBox="1"/>
          <p:nvPr/>
        </p:nvSpPr>
        <p:spPr>
          <a:xfrm>
            <a:off x="9372600" y="1371600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TRẮC NGHIỆM</a:t>
            </a:r>
            <a:endParaRPr lang="vi-VN" sz="5400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="" id="{2573F34A-5DEB-4B09-BC06-2A107FDD11DA}"/>
                  </a:ext>
                </a:extLst>
              </p:cNvPr>
              <p:cNvSpPr/>
              <p:nvPr/>
            </p:nvSpPr>
            <p:spPr>
              <a:xfrm>
                <a:off x="2186409" y="3122730"/>
                <a:ext cx="20070737" cy="70432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</a:tabLst>
                </a:pP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 đường thẳng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𝑵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ấy điểm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𝑷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ao ch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𝑵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𝑷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Điểm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𝑷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ược xác định đúng trong hình vẽ nào sau đây: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</a:tabLst>
                </a:pP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</a:tabLst>
                </a:pP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</a:tabLst>
                </a:pP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:r>
                  <a:rPr lang="en-US" sz="44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</a:t>
                </a:r>
                <a:r>
                  <a:rPr lang="en-US" sz="4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	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:r>
                  <a:rPr lang="en-US" sz="44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</a:t>
                </a:r>
                <a:r>
                  <a:rPr lang="en-US" sz="4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	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:r>
                  <a:rPr lang="en-US" sz="44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</a:t>
                </a:r>
                <a:r>
                  <a:rPr lang="en-US" sz="4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</a:t>
                </a:r>
                <a:r>
                  <a:rPr lang="en-US" sz="44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4</a:t>
                </a:r>
                <a:r>
                  <a:rPr lang="vi-VN" sz="44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b="1" dirty="0">
                  <a:solidFill>
                    <a:prstClr val="black"/>
                  </a:solidFill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</a:tabLst>
                </a:pP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</a:tabLst>
                </a:pPr>
                <a:endParaRPr lang="en-US" sz="4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2573F34A-5DEB-4B09-BC06-2A107FDD11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6409" y="3122730"/>
                <a:ext cx="20070737" cy="7043210"/>
              </a:xfrm>
              <a:prstGeom prst="rect">
                <a:avLst/>
              </a:prstGeom>
              <a:blipFill>
                <a:blip r:embed="rId2"/>
                <a:stretch>
                  <a:fillRect l="-1245" t="-433" r="-20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xmlns="" id="{C4F05343-B2B6-4B23-BB23-357D1C7270D9}"/>
                  </a:ext>
                </a:extLst>
              </p:cNvPr>
              <p:cNvSpPr/>
              <p:nvPr/>
            </p:nvSpPr>
            <p:spPr>
              <a:xfrm>
                <a:off x="2898662" y="9946838"/>
                <a:ext cx="18970738" cy="8726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𝑵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𝑷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𝑵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𝑷</m:t>
                    </m:r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𝑵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𝑷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C4F05343-B2B6-4B23-BB23-357D1C7270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8662" y="9946838"/>
                <a:ext cx="18970738" cy="872611"/>
              </a:xfrm>
              <a:prstGeom prst="rect">
                <a:avLst/>
              </a:prstGeom>
              <a:blipFill>
                <a:blip r:embed="rId3"/>
                <a:stretch>
                  <a:fillRect l="-1317" t="-4196" b="-314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4" name="Picture 63">
            <a:extLst>
              <a:ext uri="{FF2B5EF4-FFF2-40B4-BE49-F238E27FC236}">
                <a16:creationId xmlns:a16="http://schemas.microsoft.com/office/drawing/2014/main" xmlns="" id="{9E67EAF9-094B-B1C8-E8AD-70E7A86EFEC9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rgbClr val="E2F0D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6086" y="4745942"/>
            <a:ext cx="10926064" cy="2745712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366F6A43-72C5-0DCF-9BD2-DC06EAF7952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788046" y="7350714"/>
            <a:ext cx="1243692" cy="133514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8401822A-93FA-0A6A-A5FC-E8D83DA989A6}"/>
              </a:ext>
            </a:extLst>
          </p:cNvPr>
          <p:cNvSpPr txBox="1"/>
          <p:nvPr/>
        </p:nvSpPr>
        <p:spPr>
          <a:xfrm>
            <a:off x="2944787" y="11039343"/>
            <a:ext cx="3172732" cy="13696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.</a:t>
            </a:r>
            <a:endParaRPr lang="en-US" sz="36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532923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54"/>
          <p:cNvGrpSpPr/>
          <p:nvPr/>
        </p:nvGrpSpPr>
        <p:grpSpPr>
          <a:xfrm>
            <a:off x="846534" y="1814635"/>
            <a:ext cx="23053842" cy="6951093"/>
            <a:chOff x="1268078" y="3405486"/>
            <a:chExt cx="22486206" cy="4463292"/>
          </a:xfrm>
        </p:grpSpPr>
        <p:sp>
          <p:nvSpPr>
            <p:cNvPr id="31" name="Rounded Rectangle 30"/>
            <p:cNvSpPr/>
            <p:nvPr/>
          </p:nvSpPr>
          <p:spPr>
            <a:xfrm>
              <a:off x="1532360" y="3579401"/>
              <a:ext cx="22221924" cy="428937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32" name="Group 67"/>
            <p:cNvGrpSpPr/>
            <p:nvPr/>
          </p:nvGrpSpPr>
          <p:grpSpPr>
            <a:xfrm>
              <a:off x="1268078" y="3405486"/>
              <a:ext cx="3343538" cy="940513"/>
              <a:chOff x="1311958" y="3405486"/>
              <a:chExt cx="3343538" cy="940513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426398" y="3642225"/>
                <a:ext cx="1812448" cy="5138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2</a:t>
                </a:r>
              </a:p>
            </p:txBody>
          </p:sp>
          <p:grpSp>
            <p:nvGrpSpPr>
              <p:cNvPr id="3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36" name="Rectangle 3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73" name="Text Box 34"/>
          <p:cNvSpPr txBox="1">
            <a:spLocks noChangeArrowheads="1"/>
          </p:cNvSpPr>
          <p:nvPr/>
        </p:nvSpPr>
        <p:spPr bwMode="auto">
          <a:xfrm>
            <a:off x="4969574" y="13716000"/>
            <a:ext cx="2613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vi-VN">
              <a:solidFill>
                <a:prstClr val="black"/>
              </a:solidFill>
            </a:endParaRPr>
          </a:p>
        </p:txBody>
      </p:sp>
      <p:grpSp>
        <p:nvGrpSpPr>
          <p:cNvPr id="65" name="Group 10"/>
          <p:cNvGrpSpPr/>
          <p:nvPr/>
        </p:nvGrpSpPr>
        <p:grpSpPr>
          <a:xfrm>
            <a:off x="1176005" y="8991580"/>
            <a:ext cx="22724371" cy="4221975"/>
            <a:chOff x="1270511" y="5867400"/>
            <a:chExt cx="22347506" cy="5800796"/>
          </a:xfrm>
        </p:grpSpPr>
        <p:sp>
          <p:nvSpPr>
            <p:cNvPr id="66" name="Rounded Rectangle 65"/>
            <p:cNvSpPr/>
            <p:nvPr/>
          </p:nvSpPr>
          <p:spPr>
            <a:xfrm>
              <a:off x="1272210" y="6139010"/>
              <a:ext cx="22345807" cy="552918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67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68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0" name="Round Diagonal Corner Rectangle 69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1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62" name="Round Same Side Corner Rectangle 6">
            <a:extLst>
              <a:ext uri="{FF2B5EF4-FFF2-40B4-BE49-F238E27FC236}">
                <a16:creationId xmlns:a16="http://schemas.microsoft.com/office/drawing/2014/main" xmlns="" id="{44158B4D-8ECA-4EBB-B4DF-6DE425FB5743}"/>
              </a:ext>
            </a:extLst>
          </p:cNvPr>
          <p:cNvSpPr/>
          <p:nvPr/>
        </p:nvSpPr>
        <p:spPr>
          <a:xfrm flipV="1">
            <a:off x="8650698" y="1390785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xmlns="" id="{4E839076-FB5A-490F-8BCF-B88C96600FBF}"/>
              </a:ext>
            </a:extLst>
          </p:cNvPr>
          <p:cNvSpPr txBox="1"/>
          <p:nvPr/>
        </p:nvSpPr>
        <p:spPr>
          <a:xfrm>
            <a:off x="9372600" y="1371600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TRẮC NGHIỆM</a:t>
            </a:r>
            <a:endParaRPr lang="vi-VN" sz="5400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id="{30A9A2E0-DC21-4C05-A757-99FD24281EB6}"/>
                  </a:ext>
                </a:extLst>
              </p:cNvPr>
              <p:cNvSpPr/>
              <p:nvPr/>
            </p:nvSpPr>
            <p:spPr>
              <a:xfrm>
                <a:off x="1408005" y="3193438"/>
                <a:ext cx="21966607" cy="8560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hình bình hành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𝑫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30A9A2E0-DC21-4C05-A757-99FD24281E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8005" y="3193438"/>
                <a:ext cx="21966607" cy="856068"/>
              </a:xfrm>
              <a:prstGeom prst="rect">
                <a:avLst/>
              </a:prstGeom>
              <a:blipFill>
                <a:blip r:embed="rId2"/>
                <a:stretch>
                  <a:fillRect l="-1138" t="-5714" b="-3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xmlns="" id="{CC7C7AB5-381D-443F-8430-55826CCC9C46}"/>
                  </a:ext>
                </a:extLst>
              </p:cNvPr>
              <p:cNvSpPr/>
              <p:nvPr/>
            </p:nvSpPr>
            <p:spPr>
              <a:xfrm>
                <a:off x="1898708" y="10023174"/>
                <a:ext cx="22001668" cy="31058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1737360" algn="l"/>
                  </a:tabLst>
                </a:pP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>
                    <a:solidFill>
                      <a:prstClr val="black"/>
                    </a:solidFill>
                  </a:rPr>
                  <a:t>Ta có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𝑫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𝑨𝑫</m:t>
                            </m:r>
                          </m:e>
                        </m:acc>
                      </m:e>
                    </m:d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</a:rPr>
                  <a:t>Chọn</a:t>
                </a:r>
                <a:r>
                  <a:rPr lang="en-US" b="1" dirty="0">
                    <a:solidFill>
                      <a:prstClr val="black"/>
                    </a:solidFill>
                  </a:rPr>
                  <a:t> D</a:t>
                </a:r>
              </a:p>
              <a:p>
                <a:r>
                  <a:rPr lang="en-US" b="1" dirty="0">
                    <a:solidFill>
                      <a:prstClr val="black"/>
                    </a:solidFill>
                  </a:rPr>
                  <a:t> </a:t>
                </a:r>
              </a:p>
              <a:p>
                <a:pPr indent="457200" algn="just">
                  <a:lnSpc>
                    <a:spcPct val="120000"/>
                  </a:lnSpc>
                </a:pP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CC7C7AB5-381D-443F-8430-55826CCC9C4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8708" y="10023174"/>
                <a:ext cx="22001668" cy="3105850"/>
              </a:xfrm>
              <a:prstGeom prst="rect">
                <a:avLst/>
              </a:prstGeom>
              <a:blipFill>
                <a:blip r:embed="rId3"/>
                <a:stretch>
                  <a:fillRect l="-1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Oval 5"/>
          <p:cNvSpPr>
            <a:spLocks noChangeArrowheads="1"/>
          </p:cNvSpPr>
          <p:nvPr/>
        </p:nvSpPr>
        <p:spPr bwMode="auto">
          <a:xfrm>
            <a:off x="7582599" y="5157455"/>
            <a:ext cx="1187511" cy="1277866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D076E7BE-D78D-5C07-E2E1-44098965333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890017" y="4041558"/>
            <a:ext cx="10363200" cy="3846077"/>
          </a:xfrm>
          <a:prstGeom prst="rect">
            <a:avLst/>
          </a:prstGeom>
        </p:spPr>
      </p:pic>
      <p:sp>
        <p:nvSpPr>
          <p:cNvPr id="72" name="Rectangle 71">
            <a:extLst>
              <a:ext uri="{FF2B5EF4-FFF2-40B4-BE49-F238E27FC236}">
                <a16:creationId xmlns:a16="http://schemas.microsoft.com/office/drawing/2014/main" xmlns="" id="{E6D87A21-007F-D379-EB6B-82CB1B74B2DF}"/>
              </a:ext>
            </a:extLst>
          </p:cNvPr>
          <p:cNvSpPr/>
          <p:nvPr/>
        </p:nvSpPr>
        <p:spPr>
          <a:xfrm>
            <a:off x="1457448" y="4223224"/>
            <a:ext cx="21966607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xmlns="" id="{11599F37-F997-5C33-6D72-6A5181F34C7D}"/>
                  </a:ext>
                </a:extLst>
              </p:cNvPr>
              <p:cNvSpPr/>
              <p:nvPr/>
            </p:nvSpPr>
            <p:spPr>
              <a:xfrm>
                <a:off x="3486202" y="4385172"/>
                <a:ext cx="8347826" cy="23380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B.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.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D.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4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endParaRPr lang="en-US" sz="44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id="{11599F37-F997-5C33-6D72-6A5181F34C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6202" y="4385172"/>
                <a:ext cx="8347826" cy="2338076"/>
              </a:xfrm>
              <a:prstGeom prst="rect">
                <a:avLst/>
              </a:prstGeom>
              <a:blipFill>
                <a:blip r:embed="rId5"/>
                <a:stretch>
                  <a:fillRect l="-1023" t="-54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331772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61" grpId="0" animBg="1"/>
      <p:bldP spid="72" grpId="0"/>
      <p:bldP spid="7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54"/>
          <p:cNvGrpSpPr/>
          <p:nvPr/>
        </p:nvGrpSpPr>
        <p:grpSpPr>
          <a:xfrm>
            <a:off x="354258" y="1209721"/>
            <a:ext cx="23712805" cy="7080095"/>
            <a:chOff x="1268078" y="3405486"/>
            <a:chExt cx="22486206" cy="4463292"/>
          </a:xfrm>
        </p:grpSpPr>
        <p:sp>
          <p:nvSpPr>
            <p:cNvPr id="31" name="Rounded Rectangle 30"/>
            <p:cNvSpPr/>
            <p:nvPr/>
          </p:nvSpPr>
          <p:spPr>
            <a:xfrm>
              <a:off x="1532360" y="3579401"/>
              <a:ext cx="22221924" cy="428937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32" name="Group 67"/>
            <p:cNvGrpSpPr/>
            <p:nvPr/>
          </p:nvGrpSpPr>
          <p:grpSpPr>
            <a:xfrm>
              <a:off x="1268078" y="3405486"/>
              <a:ext cx="3343538" cy="940513"/>
              <a:chOff x="1311958" y="3405486"/>
              <a:chExt cx="3343538" cy="940513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473828" y="3620366"/>
                <a:ext cx="1762082" cy="5044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3</a:t>
                </a:r>
              </a:p>
            </p:txBody>
          </p:sp>
          <p:grpSp>
            <p:nvGrpSpPr>
              <p:cNvPr id="3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36" name="Rectangle 3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73" name="Text Box 34"/>
          <p:cNvSpPr txBox="1">
            <a:spLocks noChangeArrowheads="1"/>
          </p:cNvSpPr>
          <p:nvPr/>
        </p:nvSpPr>
        <p:spPr bwMode="auto">
          <a:xfrm>
            <a:off x="4969574" y="13716000"/>
            <a:ext cx="2613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vi-VN">
              <a:solidFill>
                <a:prstClr val="black"/>
              </a:solidFill>
            </a:endParaRPr>
          </a:p>
        </p:txBody>
      </p:sp>
      <p:grpSp>
        <p:nvGrpSpPr>
          <p:cNvPr id="65" name="Group 10"/>
          <p:cNvGrpSpPr/>
          <p:nvPr/>
        </p:nvGrpSpPr>
        <p:grpSpPr>
          <a:xfrm>
            <a:off x="632957" y="9503940"/>
            <a:ext cx="23434106" cy="4006875"/>
            <a:chOff x="1270511" y="5867400"/>
            <a:chExt cx="21748806" cy="4047754"/>
          </a:xfrm>
        </p:grpSpPr>
        <p:sp>
          <p:nvSpPr>
            <p:cNvPr id="66" name="Rounded Rectangle 65"/>
            <p:cNvSpPr/>
            <p:nvPr/>
          </p:nvSpPr>
          <p:spPr>
            <a:xfrm>
              <a:off x="1272210" y="6139010"/>
              <a:ext cx="21747107" cy="377614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67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68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0" name="Round Diagonal Corner Rectangle 69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1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62" name="Round Same Side Corner Rectangle 6">
            <a:extLst>
              <a:ext uri="{FF2B5EF4-FFF2-40B4-BE49-F238E27FC236}">
                <a16:creationId xmlns:a16="http://schemas.microsoft.com/office/drawing/2014/main" xmlns="" id="{44158B4D-8ECA-4EBB-B4DF-6DE425FB5743}"/>
              </a:ext>
            </a:extLst>
          </p:cNvPr>
          <p:cNvSpPr/>
          <p:nvPr/>
        </p:nvSpPr>
        <p:spPr>
          <a:xfrm flipV="1">
            <a:off x="8650698" y="1390785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xmlns="" id="{4E839076-FB5A-490F-8BCF-B88C96600FBF}"/>
              </a:ext>
            </a:extLst>
          </p:cNvPr>
          <p:cNvSpPr txBox="1"/>
          <p:nvPr/>
        </p:nvSpPr>
        <p:spPr>
          <a:xfrm>
            <a:off x="9372600" y="1371600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TRẮC NGHIỆM</a:t>
            </a:r>
            <a:endParaRPr lang="vi-VN" sz="5400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id="{0EE021CA-0DCE-4128-B5F8-A86495732786}"/>
                  </a:ext>
                </a:extLst>
              </p:cNvPr>
              <p:cNvSpPr/>
              <p:nvPr/>
            </p:nvSpPr>
            <p:spPr>
              <a:xfrm>
                <a:off x="685800" y="3224214"/>
                <a:ext cx="22855829" cy="5123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</a:tabLst>
                </a:pPr>
                <a:r>
                  <a:rPr lang="vi-VN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𝑮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là trọng tam giác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hì đẳng thức nào sau đây đúng.</a:t>
                </a:r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𝑮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𝑪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		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𝑮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𝑪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	</a:t>
                </a: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𝑮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𝑪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		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𝑮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𝑪</m:t>
                            </m:r>
                          </m:e>
                        </m:acc>
                      </m:e>
                    </m:d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algn="just">
                  <a:lnSpc>
                    <a:spcPct val="107000"/>
                  </a:lnSpc>
                  <a:spcBef>
                    <a:spcPts val="900"/>
                  </a:spcBef>
                  <a:spcAft>
                    <a:spcPts val="900"/>
                  </a:spcAft>
                  <a:tabLst>
                    <a:tab pos="630555" algn="l"/>
                    <a:tab pos="2070735" algn="l"/>
                    <a:tab pos="3429000" algn="l"/>
                    <a:tab pos="4770755" algn="l"/>
                  </a:tabLst>
                </a:pP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EE021CA-0DCE-4128-B5F8-A864957327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3224214"/>
                <a:ext cx="22855829" cy="5123775"/>
              </a:xfrm>
              <a:prstGeom prst="rect">
                <a:avLst/>
              </a:prstGeom>
              <a:blipFill rotWithShape="1">
                <a:blip r:embed="rId3"/>
                <a:stretch>
                  <a:fillRect l="-1094" t="-1905" r="-10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EAB28B1D-EE56-45E4-BBB8-99A09659EF02}"/>
                  </a:ext>
                </a:extLst>
              </p:cNvPr>
              <p:cNvSpPr/>
              <p:nvPr/>
            </p:nvSpPr>
            <p:spPr>
              <a:xfrm>
                <a:off x="806706" y="10358787"/>
                <a:ext cx="22281894" cy="39565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trung điểm của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có</a:t>
                </a:r>
                <a14:m>
                  <m:oMath xmlns:m="http://schemas.openxmlformats.org/officeDocument/2006/math"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𝑴</m:t>
                        </m:r>
                      </m:e>
                    </m:acc>
                  </m:oMath>
                </a14:m>
                <a:endParaRPr lang="en-US" sz="4000" b="1" dirty="0">
                  <a:solidFill>
                    <a:prstClr val="black"/>
                  </a:solidFill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à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𝑴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𝑮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𝑮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𝑮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𝑮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𝑪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4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.</a:t>
                </a:r>
                <a:endParaRPr lang="en-US" sz="4000" b="1" dirty="0">
                  <a:solidFill>
                    <a:prstClr val="black"/>
                  </a:solidFill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marL="630555"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630555" algn="l"/>
                    <a:tab pos="1980565" algn="l"/>
                    <a:tab pos="3420745" algn="l"/>
                    <a:tab pos="4860925" algn="l"/>
                  </a:tabLst>
                </a:pP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EAB28B1D-EE56-45E4-BBB8-99A09659EF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706" y="10358787"/>
                <a:ext cx="22281894" cy="3956532"/>
              </a:xfrm>
              <a:prstGeom prst="rect">
                <a:avLst/>
              </a:prstGeom>
              <a:blipFill>
                <a:blip r:embed="rId4"/>
                <a:stretch>
                  <a:fillRect l="-1094" t="-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Oval 5"/>
          <p:cNvSpPr>
            <a:spLocks noChangeArrowheads="1"/>
          </p:cNvSpPr>
          <p:nvPr/>
        </p:nvSpPr>
        <p:spPr bwMode="auto">
          <a:xfrm>
            <a:off x="15621000" y="4126385"/>
            <a:ext cx="1128649" cy="1277866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64" name="Picture 63">
            <a:extLst>
              <a:ext uri="{FF2B5EF4-FFF2-40B4-BE49-F238E27FC236}">
                <a16:creationId xmlns:a16="http://schemas.microsoft.com/office/drawing/2014/main" xmlns="" id="{F2231585-647C-7C2B-A043-14D89384C39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14629" y="9679232"/>
            <a:ext cx="6024352" cy="391471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9298312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1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54"/>
          <p:cNvGrpSpPr/>
          <p:nvPr/>
        </p:nvGrpSpPr>
        <p:grpSpPr>
          <a:xfrm>
            <a:off x="304800" y="1814635"/>
            <a:ext cx="23513992" cy="7100766"/>
            <a:chOff x="1268078" y="3405486"/>
            <a:chExt cx="21958390" cy="4463292"/>
          </a:xfrm>
        </p:grpSpPr>
        <p:sp>
          <p:nvSpPr>
            <p:cNvPr id="31" name="Rounded Rectangle 30"/>
            <p:cNvSpPr/>
            <p:nvPr/>
          </p:nvSpPr>
          <p:spPr>
            <a:xfrm>
              <a:off x="1532360" y="3579401"/>
              <a:ext cx="21694108" cy="428937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prstClr val="white"/>
                </a:solidFill>
              </a:endParaRPr>
            </a:p>
          </p:txBody>
        </p:sp>
        <p:grpSp>
          <p:nvGrpSpPr>
            <p:cNvPr id="32" name="Group 67"/>
            <p:cNvGrpSpPr/>
            <p:nvPr/>
          </p:nvGrpSpPr>
          <p:grpSpPr>
            <a:xfrm>
              <a:off x="1268078" y="3405486"/>
              <a:ext cx="3343538" cy="940513"/>
              <a:chOff x="1311958" y="3405486"/>
              <a:chExt cx="3343538" cy="940513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379226" y="3677977"/>
                <a:ext cx="1735269" cy="5029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4</a:t>
                </a:r>
              </a:p>
            </p:txBody>
          </p:sp>
          <p:grpSp>
            <p:nvGrpSpPr>
              <p:cNvPr id="3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36" name="Rectangle 3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73" name="Text Box 34"/>
          <p:cNvSpPr txBox="1">
            <a:spLocks noChangeArrowheads="1"/>
          </p:cNvSpPr>
          <p:nvPr/>
        </p:nvSpPr>
        <p:spPr bwMode="auto">
          <a:xfrm>
            <a:off x="4969574" y="13716000"/>
            <a:ext cx="2613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vi-VN">
              <a:solidFill>
                <a:prstClr val="black"/>
              </a:solidFill>
            </a:endParaRPr>
          </a:p>
        </p:txBody>
      </p:sp>
      <p:grpSp>
        <p:nvGrpSpPr>
          <p:cNvPr id="65" name="Group 10"/>
          <p:cNvGrpSpPr/>
          <p:nvPr/>
        </p:nvGrpSpPr>
        <p:grpSpPr>
          <a:xfrm>
            <a:off x="637502" y="9005078"/>
            <a:ext cx="23181290" cy="4253722"/>
            <a:chOff x="1270511" y="5884230"/>
            <a:chExt cx="22469340" cy="2407034"/>
          </a:xfrm>
        </p:grpSpPr>
        <p:sp>
          <p:nvSpPr>
            <p:cNvPr id="66" name="Rounded Rectangle 65"/>
            <p:cNvSpPr/>
            <p:nvPr/>
          </p:nvSpPr>
          <p:spPr>
            <a:xfrm>
              <a:off x="1384348" y="6055859"/>
              <a:ext cx="22355503" cy="223540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67" name="Group 60"/>
            <p:cNvGrpSpPr/>
            <p:nvPr/>
          </p:nvGrpSpPr>
          <p:grpSpPr>
            <a:xfrm>
              <a:off x="1270511" y="5884230"/>
              <a:ext cx="3568119" cy="923511"/>
              <a:chOff x="1224541" y="6322797"/>
              <a:chExt cx="3568119" cy="923511"/>
            </a:xfrm>
          </p:grpSpPr>
          <p:sp>
            <p:nvSpPr>
              <p:cNvPr id="68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2382924" y="6361000"/>
                <a:ext cx="2053767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0" name="Round Diagonal Corner Rectangle 69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1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62" name="Round Same Side Corner Rectangle 6">
            <a:extLst>
              <a:ext uri="{FF2B5EF4-FFF2-40B4-BE49-F238E27FC236}">
                <a16:creationId xmlns:a16="http://schemas.microsoft.com/office/drawing/2014/main" xmlns="" id="{44158B4D-8ECA-4EBB-B4DF-6DE425FB5743}"/>
              </a:ext>
            </a:extLst>
          </p:cNvPr>
          <p:cNvSpPr/>
          <p:nvPr/>
        </p:nvSpPr>
        <p:spPr>
          <a:xfrm flipV="1">
            <a:off x="8650698" y="1719407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xmlns="" id="{4E839076-FB5A-490F-8BCF-B88C96600FBF}"/>
              </a:ext>
            </a:extLst>
          </p:cNvPr>
          <p:cNvSpPr txBox="1"/>
          <p:nvPr/>
        </p:nvSpPr>
        <p:spPr>
          <a:xfrm>
            <a:off x="9372600" y="1743670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TRẮC NGHIỆM</a:t>
            </a:r>
            <a:endParaRPr lang="vi-VN" sz="5400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id="{8D40923E-242C-40D8-A5EF-024E7DBC94E3}"/>
                  </a:ext>
                </a:extLst>
              </p:cNvPr>
              <p:cNvSpPr/>
              <p:nvPr/>
            </p:nvSpPr>
            <p:spPr>
              <a:xfrm>
                <a:off x="665233" y="3422038"/>
                <a:ext cx="22599358" cy="62050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oả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ề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ệ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điểm sao cho tứ giác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𝑩𝑴𝑪</m:t>
                    </m:r>
                  </m:oMath>
                </a14:m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hình bình hành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fr-FR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trọng tâm tam giác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fr-FR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điểm sao cho tứ giác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𝑨𝑴𝑪</m:t>
                    </m:r>
                  </m:oMath>
                </a14:m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hình bình hành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 trung trực của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D40923E-242C-40D8-A5EF-024E7DBC94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233" y="3422038"/>
                <a:ext cx="22599358" cy="6205097"/>
              </a:xfrm>
              <a:prstGeom prst="rect">
                <a:avLst/>
              </a:prstGeom>
              <a:blipFill>
                <a:blip r:embed="rId2"/>
                <a:stretch>
                  <a:fillRect l="-1079" t="-393" r="-11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17D58AC8-71A8-4C06-9F97-EC06A0E57D9F}"/>
                  </a:ext>
                </a:extLst>
              </p:cNvPr>
              <p:cNvSpPr/>
              <p:nvPr/>
            </p:nvSpPr>
            <p:spPr>
              <a:xfrm>
                <a:off x="1028648" y="9561401"/>
                <a:ext cx="22349299" cy="34891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4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Ta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𝑴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𝑴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𝑴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𝑩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𝑴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endParaRPr lang="en-US" sz="4400" b="1" i="1" dirty="0">
                  <a:solidFill>
                    <a:prstClr val="black"/>
                  </a:solidFill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4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⇔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𝑴𝑪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𝑩𝑨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⇔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𝑴𝑪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𝑨𝑩</m:t>
                          </m:r>
                        </m:e>
                      </m:acc>
                    </m:oMath>
                  </m:oMathPara>
                </a14:m>
                <a:endParaRPr lang="fr-FR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4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 giác </a:t>
                </a:r>
              </a:p>
              <a:p>
                <a:pPr algn="just">
                  <a:lnSpc>
                    <a:spcPct val="115000"/>
                  </a:lnSpc>
                  <a:spcAft>
                    <a:spcPts val="4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𝑨𝑴𝑪</m:t>
                    </m:r>
                  </m:oMath>
                </a14:m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hình bình hành. 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17D58AC8-71A8-4C06-9F97-EC06A0E57D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648" y="9561401"/>
                <a:ext cx="22349299" cy="3489160"/>
              </a:xfrm>
              <a:prstGeom prst="rect">
                <a:avLst/>
              </a:prstGeom>
              <a:blipFill>
                <a:blip r:embed="rId3"/>
                <a:stretch>
                  <a:fillRect l="-382" t="-698" b="-71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Oval 5"/>
          <p:cNvSpPr>
            <a:spLocks noChangeArrowheads="1"/>
          </p:cNvSpPr>
          <p:nvPr/>
        </p:nvSpPr>
        <p:spPr bwMode="auto">
          <a:xfrm>
            <a:off x="405685" y="6724611"/>
            <a:ext cx="1128649" cy="1277866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74" name="Picture 73">
            <a:extLst>
              <a:ext uri="{FF2B5EF4-FFF2-40B4-BE49-F238E27FC236}">
                <a16:creationId xmlns:a16="http://schemas.microsoft.com/office/drawing/2014/main" xmlns="" id="{4C972493-78F1-495A-5966-741219D1F556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87150" y="9192087"/>
            <a:ext cx="8405172" cy="37338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12E1098C-21E2-DE79-812D-4AE046132EEB}"/>
              </a:ext>
            </a:extLst>
          </p:cNvPr>
          <p:cNvSpPr txBox="1"/>
          <p:nvPr/>
        </p:nvSpPr>
        <p:spPr>
          <a:xfrm>
            <a:off x="8077200" y="12321452"/>
            <a:ext cx="199605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 C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93103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1" grpId="0" animBg="1"/>
      <p:bldP spid="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54"/>
          <p:cNvGrpSpPr/>
          <p:nvPr/>
        </p:nvGrpSpPr>
        <p:grpSpPr>
          <a:xfrm>
            <a:off x="846534" y="1814635"/>
            <a:ext cx="22486206" cy="9615365"/>
            <a:chOff x="1268078" y="3405486"/>
            <a:chExt cx="22486206" cy="4463292"/>
          </a:xfrm>
        </p:grpSpPr>
        <p:sp>
          <p:nvSpPr>
            <p:cNvPr id="31" name="Rounded Rectangle 30"/>
            <p:cNvSpPr/>
            <p:nvPr/>
          </p:nvSpPr>
          <p:spPr>
            <a:xfrm>
              <a:off x="1532360" y="3579401"/>
              <a:ext cx="22221924" cy="428937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32" name="Group 67"/>
            <p:cNvGrpSpPr/>
            <p:nvPr/>
          </p:nvGrpSpPr>
          <p:grpSpPr>
            <a:xfrm>
              <a:off x="1268078" y="3405486"/>
              <a:ext cx="3343538" cy="940513"/>
              <a:chOff x="1311958" y="3405486"/>
              <a:chExt cx="3343538" cy="940513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391732" y="3614690"/>
                <a:ext cx="1858201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5</a:t>
                </a:r>
              </a:p>
            </p:txBody>
          </p:sp>
          <p:grpSp>
            <p:nvGrpSpPr>
              <p:cNvPr id="3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36" name="Rectangle 3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73" name="Text Box 34"/>
          <p:cNvSpPr txBox="1">
            <a:spLocks noChangeArrowheads="1"/>
          </p:cNvSpPr>
          <p:nvPr/>
        </p:nvSpPr>
        <p:spPr bwMode="auto">
          <a:xfrm>
            <a:off x="4969574" y="13716000"/>
            <a:ext cx="2613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vi-VN">
              <a:solidFill>
                <a:prstClr val="black"/>
              </a:solidFill>
            </a:endParaRPr>
          </a:p>
        </p:txBody>
      </p:sp>
      <p:sp>
        <p:nvSpPr>
          <p:cNvPr id="62" name="Round Same Side Corner Rectangle 6">
            <a:extLst>
              <a:ext uri="{FF2B5EF4-FFF2-40B4-BE49-F238E27FC236}">
                <a16:creationId xmlns:a16="http://schemas.microsoft.com/office/drawing/2014/main" xmlns="" id="{44158B4D-8ECA-4EBB-B4DF-6DE425FB5743}"/>
              </a:ext>
            </a:extLst>
          </p:cNvPr>
          <p:cNvSpPr/>
          <p:nvPr/>
        </p:nvSpPr>
        <p:spPr>
          <a:xfrm flipV="1">
            <a:off x="8650698" y="1390785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xmlns="" id="{4E839076-FB5A-490F-8BCF-B88C96600FBF}"/>
              </a:ext>
            </a:extLst>
          </p:cNvPr>
          <p:cNvSpPr txBox="1"/>
          <p:nvPr/>
        </p:nvSpPr>
        <p:spPr>
          <a:xfrm>
            <a:off x="9372600" y="1371600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TRẮC NGHIỆM</a:t>
            </a:r>
            <a:endParaRPr lang="vi-VN" sz="5400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id="{32917F3F-38E3-4C70-9022-52D29F65BFAB}"/>
                  </a:ext>
                </a:extLst>
              </p:cNvPr>
              <p:cNvSpPr/>
              <p:nvPr/>
            </p:nvSpPr>
            <p:spPr>
              <a:xfrm>
                <a:off x="1344167" y="3023669"/>
                <a:ext cx="21843829" cy="90623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 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ba lự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𝑨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b>
                        </m:sSub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𝑪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ùng tác động vào một vật tại điểm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vật đứng yên. Cho biết cường độ củ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ều bằng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𝟓𝟎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𝑵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góc 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𝑴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𝟔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đó cường độ của lự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b>
                        </m:sSub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: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endParaRPr lang="en-US" sz="4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endParaRPr lang="en-US" sz="4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endParaRPr lang="en-US" sz="4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endParaRPr lang="en-US" sz="4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vi-VN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𝟏𝟎𝟎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𝑵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vi-VN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𝟓𝟎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</a:t>
                </a:r>
                <a:r>
                  <a:rPr lang="vi-VN" sz="4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vi-VN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𝟓𝟎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𝑵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vi-VN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𝟏𝟎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</a:t>
                </a:r>
                <a:r>
                  <a:rPr lang="vi-VN" sz="4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b="1" dirty="0">
                  <a:solidFill>
                    <a:prstClr val="black"/>
                  </a:solidFill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32917F3F-38E3-4C70-9022-52D29F65BF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4167" y="3023669"/>
                <a:ext cx="21843829" cy="9062353"/>
              </a:xfrm>
              <a:prstGeom prst="rect">
                <a:avLst/>
              </a:prstGeom>
              <a:blipFill>
                <a:blip r:embed="rId2"/>
                <a:stretch>
                  <a:fillRect l="-1116" t="-269" r="-11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Oval 5"/>
          <p:cNvSpPr>
            <a:spLocks noChangeArrowheads="1"/>
          </p:cNvSpPr>
          <p:nvPr/>
        </p:nvSpPr>
        <p:spPr bwMode="auto">
          <a:xfrm>
            <a:off x="5867400" y="9334298"/>
            <a:ext cx="1352907" cy="1277866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64" name="Picture 63">
            <a:extLst>
              <a:ext uri="{FF2B5EF4-FFF2-40B4-BE49-F238E27FC236}">
                <a16:creationId xmlns:a16="http://schemas.microsoft.com/office/drawing/2014/main" xmlns="" id="{1B92F3C1-358B-1EF0-7187-9528094B740D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5257800"/>
            <a:ext cx="6705600" cy="374888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2725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1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" name="Group 10"/>
          <p:cNvGrpSpPr/>
          <p:nvPr/>
        </p:nvGrpSpPr>
        <p:grpSpPr>
          <a:xfrm>
            <a:off x="356051" y="1828800"/>
            <a:ext cx="23180989" cy="9546007"/>
            <a:chOff x="1103270" y="5867400"/>
            <a:chExt cx="21859774" cy="8128898"/>
          </a:xfrm>
        </p:grpSpPr>
        <p:sp>
          <p:nvSpPr>
            <p:cNvPr id="66" name="Rounded Rectangle 65"/>
            <p:cNvSpPr/>
            <p:nvPr/>
          </p:nvSpPr>
          <p:spPr>
            <a:xfrm>
              <a:off x="1103270" y="5956240"/>
              <a:ext cx="21859774" cy="804005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67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68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0" name="Round Diagonal Corner Rectangle 69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1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62" name="Round Same Side Corner Rectangle 6">
            <a:extLst>
              <a:ext uri="{FF2B5EF4-FFF2-40B4-BE49-F238E27FC236}">
                <a16:creationId xmlns:a16="http://schemas.microsoft.com/office/drawing/2014/main" xmlns="" id="{44158B4D-8ECA-4EBB-B4DF-6DE425FB5743}"/>
              </a:ext>
            </a:extLst>
          </p:cNvPr>
          <p:cNvSpPr/>
          <p:nvPr/>
        </p:nvSpPr>
        <p:spPr>
          <a:xfrm flipV="1">
            <a:off x="8650698" y="1390785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xmlns="" id="{4E839076-FB5A-490F-8BCF-B88C96600FBF}"/>
              </a:ext>
            </a:extLst>
          </p:cNvPr>
          <p:cNvSpPr txBox="1"/>
          <p:nvPr/>
        </p:nvSpPr>
        <p:spPr>
          <a:xfrm>
            <a:off x="9372600" y="1371600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5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TRẮC NGHIỆM</a:t>
            </a:r>
            <a:endParaRPr lang="vi-VN" sz="5400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id="{B5C1E536-61F3-459E-9EAC-19A418B9198E}"/>
                  </a:ext>
                </a:extLst>
              </p:cNvPr>
              <p:cNvSpPr/>
              <p:nvPr/>
            </p:nvSpPr>
            <p:spPr>
              <a:xfrm>
                <a:off x="705460" y="2484068"/>
                <a:ext cx="15101860" cy="16753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  <a:defRPr/>
                </a:pP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   </a:t>
                </a:r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điểm thỏa mã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𝑨</m:t>
                        </m:r>
                      </m:e>
                    </m:acc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𝑩</m:t>
                        </m:r>
                      </m:e>
                    </m:acc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𝑫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ì ta có 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 giác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𝑨𝑫𝑩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hình bình hành, 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5C1E536-61F3-459E-9EAC-19A418B919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460" y="2484068"/>
                <a:ext cx="15101860" cy="1675395"/>
              </a:xfrm>
              <a:prstGeom prst="rect">
                <a:avLst/>
              </a:prstGeom>
              <a:blipFill>
                <a:blip r:embed="rId2"/>
                <a:stretch>
                  <a:fillRect l="-1655" t="-1455" r="-2705" b="-1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0B14C6FD-C863-BED3-89F0-DEFA0EA2CFC5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58529" y="6477000"/>
            <a:ext cx="7738612" cy="4897807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xmlns="" id="{89A6490C-3601-3372-48E2-DEBBB047B19A}"/>
                  </a:ext>
                </a:extLst>
              </p:cNvPr>
              <p:cNvSpPr txBox="1"/>
              <p:nvPr/>
            </p:nvSpPr>
            <p:spPr>
              <a:xfrm flipH="1">
                <a:off x="533400" y="3391641"/>
                <a:ext cx="22783800" cy="14475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		      </a:t>
                </a:r>
                <a:r>
                  <a:rPr lang="vi-VN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ơn nữa ta có </a:t>
                </a:r>
                <a14:m>
                  <m:oMath xmlns:m="http://schemas.openxmlformats.org/officeDocument/2006/math"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𝑨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𝑩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0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40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0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𝑭</m:t>
                                </m:r>
                              </m:e>
                              <m:sub>
                                <m:r>
                                  <a:rPr lang="vi-VN" sz="40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0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40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0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𝑭</m:t>
                                </m:r>
                              </m:e>
                              <m:sub>
                                <m:r>
                                  <a:rPr lang="vi-VN" sz="40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b>
                            </m:sSub>
                          </m:e>
                        </m:acc>
                      </m:e>
                    </m:d>
                  </m:oMath>
                </a14:m>
                <a:r>
                  <a:rPr lang="vi-VN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vi-VN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 tứ giác</a:t>
                </a:r>
                <a14:m>
                  <m:oMath xmlns:m="http://schemas.openxmlformats.org/officeDocument/2006/math">
                    <m:r>
                      <a:rPr lang="en-US" sz="4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𝑨𝑫𝑩</m:t>
                    </m:r>
                  </m:oMath>
                </a14:m>
                <a:r>
                  <a:rPr lang="vi-VN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hình thoi.</a:t>
                </a:r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9A6490C-3601-3372-48E2-DEBBB047B1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533400" y="3391641"/>
                <a:ext cx="22783800" cy="1447512"/>
              </a:xfrm>
              <a:prstGeom prst="rect">
                <a:avLst/>
              </a:prstGeom>
              <a:blipFill>
                <a:blip r:embed="rId4"/>
                <a:stretch>
                  <a:fillRect l="-963" t="-2941" b="-151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xmlns="" id="{828342C6-BFAC-BAFB-CD85-A0F245801F19}"/>
                  </a:ext>
                </a:extLst>
              </p:cNvPr>
              <p:cNvSpPr txBox="1"/>
              <p:nvPr/>
            </p:nvSpPr>
            <p:spPr>
              <a:xfrm flipH="1">
                <a:off x="613451" y="4701805"/>
                <a:ext cx="22783800" cy="19543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  <a:defRPr/>
                </a:pPr>
                <a:r>
                  <a:rPr lang="vi-VN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tam giác</a:t>
                </a:r>
                <a:r>
                  <a:rPr lang="en-US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𝑴𝑩</m:t>
                    </m:r>
                  </m:oMath>
                </a14:m>
                <a:r>
                  <a:rPr lang="vi-VN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ều cạnh </a:t>
                </a:r>
                <a14:m>
                  <m:oMath xmlns:m="http://schemas.openxmlformats.org/officeDocument/2006/math"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𝑨</m:t>
                    </m:r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𝟓𝟎</m:t>
                    </m:r>
                  </m:oMath>
                </a14:m>
                <a:r>
                  <a:rPr lang="vi-VN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ta có </a:t>
                </a:r>
                <a14:m>
                  <m:oMath xmlns:m="http://schemas.openxmlformats.org/officeDocument/2006/math"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𝑫</m:t>
                    </m:r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4000" b="1" i="1">
                            <a:solidFill>
                              <a:srgbClr val="000000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𝟓𝟎</m:t>
                        </m:r>
                        <m:rad>
                          <m:radPr>
                            <m:degHide m:val="on"/>
                            <m:ctrlPr>
                              <a:rPr lang="en-US" sz="4000" b="1" i="1">
                                <a:solidFill>
                                  <a:srgbClr val="000000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vi-VN" sz="4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𝟓𝟎</m:t>
                    </m:r>
                    <m:rad>
                      <m:radPr>
                        <m:degHide m:val="on"/>
                        <m:ctrlPr>
                          <a:rPr lang="en-US" sz="4000" b="1" i="1">
                            <a:solidFill>
                              <a:srgbClr val="000000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4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vi-VN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hay cường độ của hợp lự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000" b="1" i="1" smtClean="0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vi-VN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0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vi-VN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𝑫</m:t>
                        </m:r>
                      </m:e>
                    </m:acc>
                  </m:oMath>
                </a14:m>
                <a:r>
                  <a:rPr lang="vi-VN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ằng</a:t>
                </a:r>
                <a:r>
                  <a:rPr lang="vi-VN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𝟓𝟎</m:t>
                    </m:r>
                    <m:rad>
                      <m:radPr>
                        <m:degHide m:val="on"/>
                        <m:ctrlPr>
                          <a:rPr lang="en-US" sz="4000" b="1" i="1">
                            <a:solidFill>
                              <a:srgbClr val="000000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4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𝑵</m:t>
                    </m:r>
                  </m:oMath>
                </a14:m>
                <a:r>
                  <a:rPr lang="vi-VN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28342C6-BFAC-BAFB-CD85-A0F245801F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13451" y="4701805"/>
                <a:ext cx="22783800" cy="1954381"/>
              </a:xfrm>
              <a:prstGeom prst="rect">
                <a:avLst/>
              </a:prstGeom>
              <a:blipFill>
                <a:blip r:embed="rId5"/>
                <a:stretch>
                  <a:fillRect l="-963" r="-1606" b="-10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D496B0FC-9381-4A25-2F43-A9B5448165B0}"/>
                  </a:ext>
                </a:extLst>
              </p:cNvPr>
              <p:cNvSpPr txBox="1"/>
              <p:nvPr/>
            </p:nvSpPr>
            <p:spPr>
              <a:xfrm flipH="1">
                <a:off x="533400" y="6615417"/>
                <a:ext cx="17973137" cy="17282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  <a:defRPr/>
                </a:pPr>
                <a:r>
                  <a:rPr lang="vi-VN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 vật đứng yên nên ve</a:t>
                </a:r>
                <a:r>
                  <a:rPr lang="en-US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lang="vi-VN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</a:t>
                </a:r>
                <a:r>
                  <a:rPr lang="en-US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0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vi-VN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b>
                        </m:sSub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𝑪</m:t>
                        </m:r>
                      </m:e>
                    </m:acc>
                  </m:oMath>
                </a14:m>
                <a:r>
                  <a:rPr lang="vi-VN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vect</a:t>
                </a:r>
                <a:r>
                  <a:rPr lang="en-US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ơ</a:t>
                </a:r>
                <a:r>
                  <a:rPr lang="vi-VN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ối của</a:t>
                </a:r>
                <a:r>
                  <a:rPr lang="en-US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  <a:defRPr/>
                </a:pPr>
                <a:r>
                  <a:rPr lang="en-US" sz="40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0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vi-VN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0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vi-VN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𝑫</m:t>
                        </m:r>
                      </m:e>
                    </m:acc>
                  </m:oMath>
                </a14:m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496B0FC-9381-4A25-2F43-A9B5448165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533400" y="6615417"/>
                <a:ext cx="17973137" cy="1728294"/>
              </a:xfrm>
              <a:prstGeom prst="rect">
                <a:avLst/>
              </a:prstGeom>
              <a:blipFill>
                <a:blip r:embed="rId6"/>
                <a:stretch>
                  <a:fillRect l="-1221" t="-1408" b="-133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id="{2C09FA6B-2522-7DBB-ECC3-24B552B4F7AA}"/>
                  </a:ext>
                </a:extLst>
              </p:cNvPr>
              <p:cNvSpPr txBox="1"/>
              <p:nvPr/>
            </p:nvSpPr>
            <p:spPr>
              <a:xfrm>
                <a:off x="533400" y="8428272"/>
                <a:ext cx="15101859" cy="801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  <a:defRPr/>
                </a:pPr>
                <a:r>
                  <a:rPr lang="vi-VN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 đó ta có cường độ của lự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0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vi-VN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 </a:t>
                </a:r>
                <a14:m>
                  <m:oMath xmlns:m="http://schemas.openxmlformats.org/officeDocument/2006/math"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𝟓𝟎</m:t>
                    </m:r>
                    <m:rad>
                      <m:radPr>
                        <m:degHide m:val="on"/>
                        <m:ctrlPr>
                          <a:rPr lang="en-US" sz="4000" b="1" i="1">
                            <a:solidFill>
                              <a:srgbClr val="000000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4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𝑵</m:t>
                    </m:r>
                  </m:oMath>
                </a14:m>
                <a:r>
                  <a:rPr lang="vi-VN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vi-VN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vi-VN" sz="40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endParaRPr lang="en-US" sz="4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C09FA6B-2522-7DBB-ECC3-24B552B4F7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8428272"/>
                <a:ext cx="15101859" cy="801630"/>
              </a:xfrm>
              <a:prstGeom prst="rect">
                <a:avLst/>
              </a:prstGeom>
              <a:blipFill>
                <a:blip r:embed="rId7"/>
                <a:stretch>
                  <a:fillRect l="-1453" t="-3053" b="-312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2929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  <p:bldP spid="5" grpId="0"/>
      <p:bldP spid="6" grpId="0"/>
      <p:bldP spid="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54"/>
          <p:cNvGrpSpPr/>
          <p:nvPr/>
        </p:nvGrpSpPr>
        <p:grpSpPr>
          <a:xfrm>
            <a:off x="846534" y="1814635"/>
            <a:ext cx="22486206" cy="9920165"/>
            <a:chOff x="1268078" y="3405486"/>
            <a:chExt cx="22486206" cy="4463292"/>
          </a:xfrm>
        </p:grpSpPr>
        <p:sp>
          <p:nvSpPr>
            <p:cNvPr id="31" name="Rounded Rectangle 30"/>
            <p:cNvSpPr/>
            <p:nvPr/>
          </p:nvSpPr>
          <p:spPr>
            <a:xfrm>
              <a:off x="1532360" y="3579401"/>
              <a:ext cx="22221924" cy="428937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32" name="Group 67"/>
            <p:cNvGrpSpPr/>
            <p:nvPr/>
          </p:nvGrpSpPr>
          <p:grpSpPr>
            <a:xfrm>
              <a:off x="1268078" y="3405486"/>
              <a:ext cx="3343538" cy="940513"/>
              <a:chOff x="1311958" y="3405486"/>
              <a:chExt cx="3343538" cy="940513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430004" y="3602394"/>
                <a:ext cx="1858201" cy="6874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6</a:t>
                </a:r>
              </a:p>
            </p:txBody>
          </p:sp>
          <p:grpSp>
            <p:nvGrpSpPr>
              <p:cNvPr id="3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36" name="Rectangle 3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73" name="Text Box 34"/>
          <p:cNvSpPr txBox="1">
            <a:spLocks noChangeArrowheads="1"/>
          </p:cNvSpPr>
          <p:nvPr/>
        </p:nvSpPr>
        <p:spPr bwMode="auto">
          <a:xfrm>
            <a:off x="4969574" y="13716000"/>
            <a:ext cx="2613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vi-VN">
              <a:solidFill>
                <a:prstClr val="black"/>
              </a:solidFill>
            </a:endParaRPr>
          </a:p>
        </p:txBody>
      </p:sp>
      <p:sp>
        <p:nvSpPr>
          <p:cNvPr id="62" name="Round Same Side Corner Rectangle 6">
            <a:extLst>
              <a:ext uri="{FF2B5EF4-FFF2-40B4-BE49-F238E27FC236}">
                <a16:creationId xmlns:a16="http://schemas.microsoft.com/office/drawing/2014/main" xmlns="" id="{44158B4D-8ECA-4EBB-B4DF-6DE425FB5743}"/>
              </a:ext>
            </a:extLst>
          </p:cNvPr>
          <p:cNvSpPr/>
          <p:nvPr/>
        </p:nvSpPr>
        <p:spPr>
          <a:xfrm flipV="1">
            <a:off x="8650698" y="1390785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xmlns="" id="{4E839076-FB5A-490F-8BCF-B88C96600FBF}"/>
              </a:ext>
            </a:extLst>
          </p:cNvPr>
          <p:cNvSpPr txBox="1"/>
          <p:nvPr/>
        </p:nvSpPr>
        <p:spPr>
          <a:xfrm>
            <a:off x="9372600" y="1371600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TRẮC NGHIỆM</a:t>
            </a:r>
            <a:endParaRPr lang="vi-VN" sz="5400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id="{8A64C20D-B518-4F2E-AC60-C38B0E71D267}"/>
                  </a:ext>
                </a:extLst>
              </p:cNvPr>
              <p:cNvSpPr/>
              <p:nvPr/>
            </p:nvSpPr>
            <p:spPr>
              <a:xfrm>
                <a:off x="1825282" y="4043724"/>
                <a:ext cx="20078806" cy="48221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ằm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𝑩𝑪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𝑪</m:t>
                        </m:r>
                      </m:sub>
                    </m:sSub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𝟑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𝑴𝑪</m:t>
                        </m:r>
                      </m:sub>
                    </m:sSub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𝑴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𝑪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′,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′,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𝑪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num>
                      <m:den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den>
                    </m:f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num>
                      <m:den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den>
                    </m:f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𝑴</m:t>
                        </m:r>
                      </m:num>
                      <m:den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𝑴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den>
                    </m:f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fr-FR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fr-FR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fr-FR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A64C20D-B518-4F2E-AC60-C38B0E71D2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5282" y="4043724"/>
                <a:ext cx="20078806" cy="4822154"/>
              </a:xfrm>
              <a:prstGeom prst="rect">
                <a:avLst/>
              </a:prstGeom>
              <a:blipFill>
                <a:blip r:embed="rId2"/>
                <a:stretch>
                  <a:fillRect l="-1214" t="-2023" r="-20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Oval 5"/>
          <p:cNvSpPr>
            <a:spLocks noChangeArrowheads="1"/>
          </p:cNvSpPr>
          <p:nvPr/>
        </p:nvSpPr>
        <p:spPr bwMode="auto">
          <a:xfrm>
            <a:off x="8086373" y="6904326"/>
            <a:ext cx="1128649" cy="1277866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2439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1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" name="Group 10"/>
          <p:cNvGrpSpPr/>
          <p:nvPr/>
        </p:nvGrpSpPr>
        <p:grpSpPr>
          <a:xfrm>
            <a:off x="533400" y="1828800"/>
            <a:ext cx="23182791" cy="11242817"/>
            <a:chOff x="1270511" y="5867400"/>
            <a:chExt cx="21861473" cy="8255068"/>
          </a:xfrm>
        </p:grpSpPr>
        <p:sp>
          <p:nvSpPr>
            <p:cNvPr id="66" name="Rounded Rectangle 65"/>
            <p:cNvSpPr/>
            <p:nvPr/>
          </p:nvSpPr>
          <p:spPr>
            <a:xfrm>
              <a:off x="1272210" y="6139009"/>
              <a:ext cx="21859774" cy="798345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67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68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0" name="Round Diagonal Corner Rectangle 69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1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62" name="Round Same Side Corner Rectangle 6">
            <a:extLst>
              <a:ext uri="{FF2B5EF4-FFF2-40B4-BE49-F238E27FC236}">
                <a16:creationId xmlns:a16="http://schemas.microsoft.com/office/drawing/2014/main" xmlns="" id="{44158B4D-8ECA-4EBB-B4DF-6DE425FB5743}"/>
              </a:ext>
            </a:extLst>
          </p:cNvPr>
          <p:cNvSpPr/>
          <p:nvPr/>
        </p:nvSpPr>
        <p:spPr>
          <a:xfrm flipV="1">
            <a:off x="8650698" y="1390785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xmlns="" id="{4E839076-FB5A-490F-8BCF-B88C96600FBF}"/>
              </a:ext>
            </a:extLst>
          </p:cNvPr>
          <p:cNvSpPr txBox="1"/>
          <p:nvPr/>
        </p:nvSpPr>
        <p:spPr>
          <a:xfrm>
            <a:off x="9372600" y="1371600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5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TRẮC NGHIỆM</a:t>
            </a:r>
            <a:endParaRPr lang="vi-VN" sz="5400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id="{B5C1E536-61F3-459E-9EAC-19A418B9198E}"/>
                  </a:ext>
                </a:extLst>
              </p:cNvPr>
              <p:cNvSpPr/>
              <p:nvPr/>
            </p:nvSpPr>
            <p:spPr>
              <a:xfrm>
                <a:off x="1010127" y="2710832"/>
                <a:ext cx="22234203" cy="10360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Theo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𝑪</m:t>
                        </m:r>
                      </m:sub>
                    </m:sSub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𝟑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𝑴𝑪</m:t>
                        </m:r>
                      </m:sub>
                    </m:sSub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𝑩𝑪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𝑪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ằm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𝑩𝑪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𝑪</m:t>
                        </m:r>
                      </m:e>
                    </m:acc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𝑪</m:t>
                        </m:r>
                      </m:e>
                    </m:acc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y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𝑩𝑴</m:t>
                        </m:r>
                      </m:e>
                    </m:acc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t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𝒙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𝒚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𝑴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𝒛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𝑴</m:t>
                        </m:r>
                      </m:e>
                    </m:acc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&gt;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&gt;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𝒛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&gt;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: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𝑴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  <m:sSup>
                          <m:sSupPr>
                            <m:ctrlPr>
                              <a:rPr lang="fr-FR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fr-FR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fr-FR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𝒛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𝑴</m:t>
                        </m:r>
                      </m:e>
                    </m:acc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𝒙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𝒛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fr-FR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fr-FR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𝑩𝑴</m:t>
                            </m:r>
                          </m:e>
                        </m:acc>
                      </m:e>
                    </m:d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𝒙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endParaRPr lang="en-US" sz="4400" b="1" i="1" dirty="0">
                  <a:solidFill>
                    <a:prstClr val="black"/>
                  </a:solidFill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𝒛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𝒛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𝒛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𝒛</m:t>
                        </m:r>
                      </m:num>
                      <m:den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fr-FR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𝑨𝑪</m:t>
                            </m:r>
                          </m:e>
                        </m:acc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fr-FR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</m:e>
                    </m:d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fr-FR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𝒛</m:t>
                            </m:r>
                          </m:num>
                          <m:den>
                            <m:r>
                              <a:rPr lang="fr-FR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𝒛</m:t>
                        </m:r>
                      </m:num>
                      <m:den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(1)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𝒚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𝒙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(2)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1)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2) ta có</a:t>
                </a: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𝒛</m:t>
                            </m:r>
                          </m:num>
                          <m:den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𝒛</m:t>
                            </m:r>
                          </m:num>
                          <m:den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𝒛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hay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𝟑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𝑴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𝑴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5C1E536-61F3-459E-9EAC-19A418B919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127" y="2710832"/>
                <a:ext cx="22234203" cy="10360785"/>
              </a:xfrm>
              <a:prstGeom prst="rect">
                <a:avLst/>
              </a:prstGeom>
              <a:blipFill>
                <a:blip r:embed="rId2"/>
                <a:stretch>
                  <a:fillRect l="-1124" t="-10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095A6700-77FD-6AA7-333B-0E5856FC2DC4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00152" y="2209885"/>
            <a:ext cx="8244178" cy="430525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1A660880-32AB-1917-2913-3465CF34C61B}"/>
              </a:ext>
            </a:extLst>
          </p:cNvPr>
          <p:cNvSpPr txBox="1"/>
          <p:nvPr/>
        </p:nvSpPr>
        <p:spPr>
          <a:xfrm>
            <a:off x="17639514" y="12055696"/>
            <a:ext cx="199605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 C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6794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" name="Group 70"/>
          <p:cNvGrpSpPr/>
          <p:nvPr/>
        </p:nvGrpSpPr>
        <p:grpSpPr>
          <a:xfrm>
            <a:off x="325435" y="1931840"/>
            <a:ext cx="8056565" cy="830997"/>
            <a:chOff x="168274" y="1892299"/>
            <a:chExt cx="8056565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6137278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>
                <a:spcBef>
                  <a:spcPct val="0"/>
                </a:spcBef>
                <a:defRPr/>
              </a:pPr>
              <a:r>
                <a:rPr lang="en-US" sz="4700" b="1" dirty="0" smtClean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ĐỊNH </a:t>
              </a:r>
              <a:r>
                <a:rPr lang="en-US" sz="47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HĨA</a:t>
              </a:r>
            </a:p>
          </p:txBody>
        </p:sp>
      </p:grpSp>
      <p:grpSp>
        <p:nvGrpSpPr>
          <p:cNvPr id="70" name="Group 144"/>
          <p:cNvGrpSpPr/>
          <p:nvPr/>
        </p:nvGrpSpPr>
        <p:grpSpPr>
          <a:xfrm>
            <a:off x="1019657" y="3411353"/>
            <a:ext cx="21771044" cy="6972166"/>
            <a:chOff x="1076414" y="3099768"/>
            <a:chExt cx="21773564" cy="6972972"/>
          </a:xfrm>
        </p:grpSpPr>
        <p:sp>
          <p:nvSpPr>
            <p:cNvPr id="78" name="Rounded Rectangle 77"/>
            <p:cNvSpPr/>
            <p:nvPr/>
          </p:nvSpPr>
          <p:spPr>
            <a:xfrm>
              <a:off x="1312551" y="3442480"/>
              <a:ext cx="21537427" cy="6630260"/>
            </a:xfrm>
            <a:prstGeom prst="roundRect">
              <a:avLst>
                <a:gd name="adj" fmla="val 5894"/>
              </a:avLst>
            </a:prstGeom>
            <a:solidFill>
              <a:srgbClr val="CCECFF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9" name="Group 65"/>
            <p:cNvGrpSpPr/>
            <p:nvPr/>
          </p:nvGrpSpPr>
          <p:grpSpPr>
            <a:xfrm>
              <a:off x="1076414" y="3099768"/>
              <a:ext cx="4867186" cy="831457"/>
              <a:chOff x="166396" y="8705567"/>
              <a:chExt cx="4867186" cy="831457"/>
            </a:xfrm>
          </p:grpSpPr>
          <p:sp>
            <p:nvSpPr>
              <p:cNvPr id="80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649060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81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8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82" name="TextBox 81"/>
              <p:cNvSpPr txBox="1"/>
              <p:nvPr/>
            </p:nvSpPr>
            <p:spPr>
              <a:xfrm>
                <a:off x="932118" y="8705567"/>
                <a:ext cx="3408699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tangle 94">
                <a:extLst>
                  <a:ext uri="{FF2B5EF4-FFF2-40B4-BE49-F238E27FC236}">
                    <a16:creationId xmlns:a16="http://schemas.microsoft.com/office/drawing/2014/main" xmlns="" id="{A1D23BCF-86AA-427A-9F9F-7E6F09B979F7}"/>
                  </a:ext>
                </a:extLst>
              </p:cNvPr>
              <p:cNvSpPr/>
              <p:nvPr/>
            </p:nvSpPr>
            <p:spPr>
              <a:xfrm>
                <a:off x="1421404" y="4000102"/>
                <a:ext cx="20910195" cy="21155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𝒌</m:t>
                    </m:r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≠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nl-NL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Tích của vé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nl-NL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với số </a:t>
                </a:r>
                <a14:m>
                  <m:oMath xmlns:m="http://schemas.openxmlformats.org/officeDocument/2006/math">
                    <m:r>
                      <a:rPr lang="nl-NL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𝒌</m:t>
                    </m:r>
                  </m:oMath>
                </a14:m>
                <a:r>
                  <a:rPr lang="nl-NL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là một vectơ, kí hiệu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nl-NL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được xác định như sau: 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95" name="Rectangle 9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1D23BCF-86AA-427A-9F9F-7E6F09B979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1404" y="4000102"/>
                <a:ext cx="20910195" cy="2115579"/>
              </a:xfrm>
              <a:prstGeom prst="rect">
                <a:avLst/>
              </a:prstGeom>
              <a:blipFill rotWithShape="1">
                <a:blip r:embed="rId3"/>
                <a:stretch>
                  <a:fillRect l="-1166" r="-1195" b="-1296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xmlns="" id="{9EE473AE-EC84-4276-BCF0-2A2C03BCBA06}"/>
                  </a:ext>
                </a:extLst>
              </p:cNvPr>
              <p:cNvSpPr txBox="1"/>
              <p:nvPr/>
            </p:nvSpPr>
            <p:spPr>
              <a:xfrm>
                <a:off x="1421405" y="6120993"/>
                <a:ext cx="20910196" cy="11079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+ </a:t>
                </a:r>
                <a:r>
                  <a:rPr lang="nl-NL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Về hướng: 	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nl-NL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ùng hướng với </a:t>
                </a:r>
                <a:r>
                  <a:rPr lang="nl-NL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nl-NL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nl-NL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𝒌</m:t>
                    </m:r>
                    <m:r>
                      <a:rPr lang="nl-NL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&gt;</m:t>
                    </m:r>
                    <m:r>
                      <a:rPr lang="nl-NL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𝟎</m:t>
                    </m:r>
                    <m:r>
                      <a:rPr lang="nl-NL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</m:oMath>
                </a14:m>
                <a:endParaRPr lang="nl-NL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9EE473AE-EC84-4276-BCF0-2A2C03BCBA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1405" y="6120993"/>
                <a:ext cx="20910196" cy="1107996"/>
              </a:xfrm>
              <a:prstGeom prst="rect">
                <a:avLst/>
              </a:prstGeom>
              <a:blipFill rotWithShape="1">
                <a:blip r:embed="rId4"/>
                <a:stretch>
                  <a:fillRect l="-1166" b="-1318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xmlns="" id="{7C64465C-B4CC-404F-A362-1EE00D878DC9}"/>
                  </a:ext>
                </a:extLst>
              </p:cNvPr>
              <p:cNvSpPr txBox="1"/>
              <p:nvPr/>
            </p:nvSpPr>
            <p:spPr>
              <a:xfrm>
                <a:off x="1421405" y="8107862"/>
                <a:ext cx="20910196" cy="9777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+  </a:t>
                </a:r>
                <a:r>
                  <a:rPr lang="nl-NL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ề độ dài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𝒌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𝒂</m:t>
                            </m:r>
                          </m:e>
                        </m:acc>
                      </m:e>
                    </m:d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𝒌</m:t>
                        </m:r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𝒂</m:t>
                            </m:r>
                          </m:e>
                        </m:acc>
                      </m:e>
                    </m:d>
                    <m:r>
                      <a:rPr lang="en-US" sz="4400" b="1" i="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97" name="TextBox 9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C64465C-B4CC-404F-A362-1EE00D878D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1405" y="8107862"/>
                <a:ext cx="20910196" cy="977704"/>
              </a:xfrm>
              <a:prstGeom prst="rect">
                <a:avLst/>
              </a:prstGeom>
              <a:blipFill rotWithShape="1">
                <a:blip r:embed="rId5"/>
                <a:stretch>
                  <a:fillRect l="-1166" b="-2875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xmlns="" id="{218F10EA-CB86-47F8-B6F9-E160CFA465DB}"/>
                  </a:ext>
                </a:extLst>
              </p:cNvPr>
              <p:cNvSpPr txBox="1"/>
              <p:nvPr/>
            </p:nvSpPr>
            <p:spPr>
              <a:xfrm>
                <a:off x="1421405" y="7160808"/>
                <a:ext cx="20910196" cy="11079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nl-NL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nl-NL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ngược hướng với </a:t>
                </a:r>
                <a:r>
                  <a:rPr lang="nl-NL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</m:oMath>
                </a14:m>
                <a:r>
                  <a:rPr lang="nl-NL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nl-NL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𝒌</m:t>
                    </m:r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𝟎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218F10EA-CB86-47F8-B6F9-E160CFA465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1405" y="7160808"/>
                <a:ext cx="20910196" cy="1107996"/>
              </a:xfrm>
              <a:prstGeom prst="rect">
                <a:avLst/>
              </a:prstGeom>
              <a:blipFill rotWithShape="1">
                <a:blip r:embed="rId6"/>
                <a:stretch>
                  <a:fillRect b="-1381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xmlns="" id="{A5AF839A-ADD9-4995-81D7-5F98C4669BF5}"/>
                  </a:ext>
                </a:extLst>
              </p:cNvPr>
              <p:cNvSpPr txBox="1"/>
              <p:nvPr/>
            </p:nvSpPr>
            <p:spPr>
              <a:xfrm>
                <a:off x="1421405" y="9117027"/>
                <a:ext cx="20910196" cy="10769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44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* Qui ước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𝟎</m:t>
                    </m:r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𝟎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;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𝒌</m:t>
                    </m:r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𝟎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𝟎</m:t>
                        </m:r>
                      </m:e>
                    </m:acc>
                    <m:r>
                      <a:rPr lang="en-US" sz="4400" b="1" i="1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</m:oMath>
                </a14:m>
                <a:r>
                  <a:rPr lang="nl-NL" sz="44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5AF839A-ADD9-4995-81D7-5F98C4669B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1405" y="9117027"/>
                <a:ext cx="20910196" cy="1076961"/>
              </a:xfrm>
              <a:prstGeom prst="rect">
                <a:avLst/>
              </a:prstGeom>
              <a:blipFill rotWithShape="1">
                <a:blip r:embed="rId7"/>
                <a:stretch>
                  <a:fillRect l="-1166" b="-2613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" name="Text Box 76"/>
          <p:cNvSpPr txBox="1">
            <a:spLocks noChangeArrowheads="1"/>
          </p:cNvSpPr>
          <p:nvPr/>
        </p:nvSpPr>
        <p:spPr bwMode="auto">
          <a:xfrm>
            <a:off x="1604473" y="11175999"/>
            <a:ext cx="20727128" cy="17173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ép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ấy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íc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vectơ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được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gọi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ép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hâ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vectơ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70559345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/>
      <p:bldP spid="96" grpId="0"/>
      <p:bldP spid="97" grpId="0"/>
      <p:bldP spid="98" grpId="0"/>
      <p:bldP spid="99" grpId="0"/>
      <p:bldP spid="10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10">
            <a:extLst>
              <a:ext uri="{FF2B5EF4-FFF2-40B4-BE49-F238E27FC236}">
                <a16:creationId xmlns:a16="http://schemas.microsoft.com/office/drawing/2014/main" xmlns="" id="{B4162C80-7BCD-4002-B4D1-EEDB4C0D5E7E}"/>
              </a:ext>
            </a:extLst>
          </p:cNvPr>
          <p:cNvGrpSpPr/>
          <p:nvPr/>
        </p:nvGrpSpPr>
        <p:grpSpPr>
          <a:xfrm>
            <a:off x="1068688" y="6509602"/>
            <a:ext cx="21819676" cy="5865772"/>
            <a:chOff x="1270511" y="5867400"/>
            <a:chExt cx="21819676" cy="6489486"/>
          </a:xfrm>
        </p:grpSpPr>
        <p:sp>
          <p:nvSpPr>
            <p:cNvPr id="33" name="Rounded Rectangle 52">
              <a:extLst>
                <a:ext uri="{FF2B5EF4-FFF2-40B4-BE49-F238E27FC236}">
                  <a16:creationId xmlns:a16="http://schemas.microsoft.com/office/drawing/2014/main" xmlns="" id="{2D339C7F-EACB-46C3-B982-83FBF4517FA5}"/>
                </a:ext>
              </a:extLst>
            </p:cNvPr>
            <p:cNvSpPr/>
            <p:nvPr/>
          </p:nvSpPr>
          <p:spPr>
            <a:xfrm>
              <a:off x="1272210" y="6139009"/>
              <a:ext cx="21817977" cy="621787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4" name="Group 60">
              <a:extLst>
                <a:ext uri="{FF2B5EF4-FFF2-40B4-BE49-F238E27FC236}">
                  <a16:creationId xmlns:a16="http://schemas.microsoft.com/office/drawing/2014/main" xmlns="" id="{378A47AE-E4F2-49AF-9CD4-A4055FDD90AC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35" name="Freeform 20">
                <a:extLst>
                  <a:ext uri="{FF2B5EF4-FFF2-40B4-BE49-F238E27FC236}">
                    <a16:creationId xmlns:a16="http://schemas.microsoft.com/office/drawing/2014/main" xmlns="" id="{08AB5FA8-6936-4AD8-A8A0-15FEA49F772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xmlns="" id="{19DC1C29-4A15-4339-9882-919C3200E6F8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7" name="Round Diagonal Corner Rectangle 58">
                <a:extLst>
                  <a:ext uri="{FF2B5EF4-FFF2-40B4-BE49-F238E27FC236}">
                    <a16:creationId xmlns:a16="http://schemas.microsoft.com/office/drawing/2014/main" xmlns="" id="{E4784DB9-6BA5-4C4E-A664-B25C3921C0C6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Freeform 15">
                <a:extLst>
                  <a:ext uri="{FF2B5EF4-FFF2-40B4-BE49-F238E27FC236}">
                    <a16:creationId xmlns:a16="http://schemas.microsoft.com/office/drawing/2014/main" xmlns="" id="{C7D255A6-F52E-4A70-9889-ABA94C7AEA8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39" name="Group 54">
            <a:extLst>
              <a:ext uri="{FF2B5EF4-FFF2-40B4-BE49-F238E27FC236}">
                <a16:creationId xmlns:a16="http://schemas.microsoft.com/office/drawing/2014/main" xmlns="" id="{3FE91C94-04BF-4FA7-8222-6AB31161F284}"/>
              </a:ext>
            </a:extLst>
          </p:cNvPr>
          <p:cNvGrpSpPr/>
          <p:nvPr/>
        </p:nvGrpSpPr>
        <p:grpSpPr>
          <a:xfrm>
            <a:off x="998591" y="2012173"/>
            <a:ext cx="21841827" cy="4137247"/>
            <a:chOff x="1268078" y="3405486"/>
            <a:chExt cx="21841827" cy="4137247"/>
          </a:xfrm>
        </p:grpSpPr>
        <p:sp>
          <p:nvSpPr>
            <p:cNvPr id="40" name="Rounded Rectangle 61">
              <a:extLst>
                <a:ext uri="{FF2B5EF4-FFF2-40B4-BE49-F238E27FC236}">
                  <a16:creationId xmlns:a16="http://schemas.microsoft.com/office/drawing/2014/main" xmlns="" id="{18C42423-50E8-448A-BC50-31F0BDC3C34D}"/>
                </a:ext>
              </a:extLst>
            </p:cNvPr>
            <p:cNvSpPr/>
            <p:nvPr/>
          </p:nvSpPr>
          <p:spPr>
            <a:xfrm>
              <a:off x="1268078" y="3790950"/>
              <a:ext cx="21841827" cy="375178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1" name="Group 67">
              <a:extLst>
                <a:ext uri="{FF2B5EF4-FFF2-40B4-BE49-F238E27FC236}">
                  <a16:creationId xmlns:a16="http://schemas.microsoft.com/office/drawing/2014/main" xmlns="" id="{509AEA07-F2E7-4536-8E19-8D89A31AAEE1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42" name="Freeform 20">
                <a:extLst>
                  <a:ext uri="{FF2B5EF4-FFF2-40B4-BE49-F238E27FC236}">
                    <a16:creationId xmlns:a16="http://schemas.microsoft.com/office/drawing/2014/main" xmlns="" id="{72B7FF26-1D26-4A8F-89B5-FD42C393180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xmlns="" id="{6CD5FD9A-6AE0-4EEF-AC82-DF7378688C7C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dụ 1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4" name="Group 70">
                <a:extLst>
                  <a:ext uri="{FF2B5EF4-FFF2-40B4-BE49-F238E27FC236}">
                    <a16:creationId xmlns:a16="http://schemas.microsoft.com/office/drawing/2014/main" xmlns="" id="{D3A97190-6FF6-48C8-896D-50E108E44EFE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5" name="Rectangle 44">
                  <a:extLst>
                    <a:ext uri="{FF2B5EF4-FFF2-40B4-BE49-F238E27FC236}">
                      <a16:creationId xmlns:a16="http://schemas.microsoft.com/office/drawing/2014/main" xmlns="" id="{16810067-C0E8-485B-93E3-64450194A19B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" name="Freeform 13">
                  <a:extLst>
                    <a:ext uri="{FF2B5EF4-FFF2-40B4-BE49-F238E27FC236}">
                      <a16:creationId xmlns:a16="http://schemas.microsoft.com/office/drawing/2014/main" xmlns="" id="{1C44BB41-9B9D-4331-9E00-6867AD02883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Freeform 14">
                  <a:extLst>
                    <a:ext uri="{FF2B5EF4-FFF2-40B4-BE49-F238E27FC236}">
                      <a16:creationId xmlns:a16="http://schemas.microsoft.com/office/drawing/2014/main" xmlns="" id="{D68AB663-ED0D-4844-886A-D32DCF5D7EC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5">
                  <a:extLst>
                    <a:ext uri="{FF2B5EF4-FFF2-40B4-BE49-F238E27FC236}">
                      <a16:creationId xmlns:a16="http://schemas.microsoft.com/office/drawing/2014/main" xmlns="" id="{9ECF5045-2AC7-489A-9A8C-3514AA2DB10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6">
                  <a:extLst>
                    <a:ext uri="{FF2B5EF4-FFF2-40B4-BE49-F238E27FC236}">
                      <a16:creationId xmlns:a16="http://schemas.microsoft.com/office/drawing/2014/main" xmlns="" id="{5AC83C98-F437-4580-B208-C3868258482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7">
                  <a:extLst>
                    <a:ext uri="{FF2B5EF4-FFF2-40B4-BE49-F238E27FC236}">
                      <a16:creationId xmlns:a16="http://schemas.microsoft.com/office/drawing/2014/main" xmlns="" id="{D1BC7D22-6A0D-402E-A84C-91712CA4219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8">
                  <a:extLst>
                    <a:ext uri="{FF2B5EF4-FFF2-40B4-BE49-F238E27FC236}">
                      <a16:creationId xmlns:a16="http://schemas.microsoft.com/office/drawing/2014/main" xmlns="" id="{9FF4B089-26E8-40C4-86DF-EE64DD37E2B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9">
                  <a:extLst>
                    <a:ext uri="{FF2B5EF4-FFF2-40B4-BE49-F238E27FC236}">
                      <a16:creationId xmlns:a16="http://schemas.microsoft.com/office/drawing/2014/main" xmlns="" id="{2F87BA44-BE34-423A-BD99-29EC63D683C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20">
                  <a:extLst>
                    <a:ext uri="{FF2B5EF4-FFF2-40B4-BE49-F238E27FC236}">
                      <a16:creationId xmlns:a16="http://schemas.microsoft.com/office/drawing/2014/main" xmlns="" id="{B48D4263-EF25-4298-8EA5-3474605D820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1">
                  <a:extLst>
                    <a:ext uri="{FF2B5EF4-FFF2-40B4-BE49-F238E27FC236}">
                      <a16:creationId xmlns:a16="http://schemas.microsoft.com/office/drawing/2014/main" xmlns="" id="{444CEE5E-C1F9-4101-88E7-217EA115A96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2">
                  <a:extLst>
                    <a:ext uri="{FF2B5EF4-FFF2-40B4-BE49-F238E27FC236}">
                      <a16:creationId xmlns:a16="http://schemas.microsoft.com/office/drawing/2014/main" xmlns="" id="{AC142377-FBB1-4242-8249-E79CBF33201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3">
                  <a:extLst>
                    <a:ext uri="{FF2B5EF4-FFF2-40B4-BE49-F238E27FC236}">
                      <a16:creationId xmlns:a16="http://schemas.microsoft.com/office/drawing/2014/main" xmlns="" id="{6EBD7BEF-224B-4315-BADA-4796657AC5C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4">
                  <a:extLst>
                    <a:ext uri="{FF2B5EF4-FFF2-40B4-BE49-F238E27FC236}">
                      <a16:creationId xmlns:a16="http://schemas.microsoft.com/office/drawing/2014/main" xmlns="" id="{52496C7B-B64D-4742-81B7-6771B3F26DF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5">
                  <a:extLst>
                    <a:ext uri="{FF2B5EF4-FFF2-40B4-BE49-F238E27FC236}">
                      <a16:creationId xmlns:a16="http://schemas.microsoft.com/office/drawing/2014/main" xmlns="" id="{D45A4090-1F49-484D-97C3-BB476ABFEA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6">
                  <a:extLst>
                    <a:ext uri="{FF2B5EF4-FFF2-40B4-BE49-F238E27FC236}">
                      <a16:creationId xmlns:a16="http://schemas.microsoft.com/office/drawing/2014/main" xmlns="" id="{6E479600-1265-4F5B-BEC4-8C6F7B3843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7">
                  <a:extLst>
                    <a:ext uri="{FF2B5EF4-FFF2-40B4-BE49-F238E27FC236}">
                      <a16:creationId xmlns:a16="http://schemas.microsoft.com/office/drawing/2014/main" xmlns="" id="{82B20230-57EB-4E9B-9CA0-9E8D72A9D5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8">
                  <a:extLst>
                    <a:ext uri="{FF2B5EF4-FFF2-40B4-BE49-F238E27FC236}">
                      <a16:creationId xmlns:a16="http://schemas.microsoft.com/office/drawing/2014/main" xmlns="" id="{6D6D6C54-5950-4A27-A6AE-03CD578314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9">
                  <a:extLst>
                    <a:ext uri="{FF2B5EF4-FFF2-40B4-BE49-F238E27FC236}">
                      <a16:creationId xmlns:a16="http://schemas.microsoft.com/office/drawing/2014/main" xmlns="" id="{260FA0E2-D4EE-4F03-A045-633A626216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30">
                  <a:extLst>
                    <a:ext uri="{FF2B5EF4-FFF2-40B4-BE49-F238E27FC236}">
                      <a16:creationId xmlns:a16="http://schemas.microsoft.com/office/drawing/2014/main" xmlns="" id="{A720685F-0B20-455B-8830-52E32FE7034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1">
                  <a:extLst>
                    <a:ext uri="{FF2B5EF4-FFF2-40B4-BE49-F238E27FC236}">
                      <a16:creationId xmlns:a16="http://schemas.microsoft.com/office/drawing/2014/main" xmlns="" id="{0FD0E0E4-920A-4E59-B476-78998D56EE4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2">
                  <a:extLst>
                    <a:ext uri="{FF2B5EF4-FFF2-40B4-BE49-F238E27FC236}">
                      <a16:creationId xmlns:a16="http://schemas.microsoft.com/office/drawing/2014/main" xmlns="" id="{AC3ADC04-3316-4322-9DDB-97799C9B00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3">
                  <a:extLst>
                    <a:ext uri="{FF2B5EF4-FFF2-40B4-BE49-F238E27FC236}">
                      <a16:creationId xmlns:a16="http://schemas.microsoft.com/office/drawing/2014/main" xmlns="" id="{DF9AD0E8-54A9-4FB2-B9C3-3F2E3C8271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4">
                  <a:extLst>
                    <a:ext uri="{FF2B5EF4-FFF2-40B4-BE49-F238E27FC236}">
                      <a16:creationId xmlns:a16="http://schemas.microsoft.com/office/drawing/2014/main" xmlns="" id="{28E97A20-B137-45FC-A353-23605DEB0F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5">
                  <a:extLst>
                    <a:ext uri="{FF2B5EF4-FFF2-40B4-BE49-F238E27FC236}">
                      <a16:creationId xmlns:a16="http://schemas.microsoft.com/office/drawing/2014/main" xmlns="" id="{58B58F70-F77D-4E80-9144-0656E70B672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6">
                  <a:extLst>
                    <a:ext uri="{FF2B5EF4-FFF2-40B4-BE49-F238E27FC236}">
                      <a16:creationId xmlns:a16="http://schemas.microsoft.com/office/drawing/2014/main" xmlns="" id="{C68D0A28-09FB-41C5-BDC2-9BD11BA96A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xmlns="" id="{B2240A02-5A19-494A-BF2D-D9DB3EF356C0}"/>
                  </a:ext>
                </a:extLst>
              </p:cNvPr>
              <p:cNvSpPr txBox="1"/>
              <p:nvPr/>
            </p:nvSpPr>
            <p:spPr>
              <a:xfrm>
                <a:off x="1157794" y="2788417"/>
                <a:ext cx="20260596" cy="32382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vi-VN" sz="44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vi-VN" sz="44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và điểm </a:t>
                </a:r>
                <a14:m>
                  <m:oMath xmlns:m="http://schemas.openxmlformats.org/officeDocument/2006/math">
                    <m:r>
                      <a:rPr lang="vi-VN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𝑶</m:t>
                    </m:r>
                  </m:oMath>
                </a14:m>
                <a:r>
                  <a: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như hình vẽ sau</a:t>
                </a:r>
                <a:r>
                  <a:rPr lang="vi-VN" sz="44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Xác định hai điểm </a:t>
                </a:r>
                <a14:m>
                  <m:oMath xmlns:m="http://schemas.openxmlformats.org/officeDocument/2006/math">
                    <m:r>
                      <a:rPr lang="vi-VN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𝑴</m:t>
                    </m:r>
                  </m:oMath>
                </a14:m>
                <a:r>
                  <a:rPr lang="vi-VN" sz="44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𝑵</m:t>
                    </m:r>
                  </m:oMath>
                </a14:m>
                <a:r>
                  <a:rPr lang="vi-VN" sz="44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sao cho:</a:t>
                </a:r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a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𝑶𝑴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;</m:t>
                    </m:r>
                  </m:oMath>
                </a14:m>
                <a:r>
                  <a: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	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b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𝑶𝑵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−</m:t>
                    </m:r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𝟒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2240A02-5A19-494A-BF2D-D9DB3EF356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7794" y="2788417"/>
                <a:ext cx="20260596" cy="3238259"/>
              </a:xfrm>
              <a:prstGeom prst="rect">
                <a:avLst/>
              </a:prstGeom>
              <a:blipFill rotWithShape="1">
                <a:blip r:embed="rId2"/>
                <a:stretch>
                  <a:fillRect l="-1233" b="-770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xmlns="" id="{01D07ABD-7F9E-47DB-A9E8-1BE28B5254AC}"/>
                  </a:ext>
                </a:extLst>
              </p:cNvPr>
              <p:cNvSpPr txBox="1"/>
              <p:nvPr/>
            </p:nvSpPr>
            <p:spPr>
              <a:xfrm>
                <a:off x="985453" y="7788492"/>
                <a:ext cx="21782240" cy="11079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R="0" indent="630555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vi-VN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  <a:sym typeface="Symbol" panose="05050102010706020507" pitchFamily="18" charset="2"/>
                  </a:rPr>
                  <a:t>- </a:t>
                </a:r>
                <a:r>
                  <a:rPr lang="vi-VN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ẽ </a:t>
                </a:r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 đi qua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𝑶</m:t>
                    </m:r>
                  </m:oMath>
                </a14:m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và 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ong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o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 giá củ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01D07ABD-7F9E-47DB-A9E8-1BE28B5254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5453" y="7788492"/>
                <a:ext cx="21782240" cy="1107996"/>
              </a:xfrm>
              <a:prstGeom prst="rect">
                <a:avLst/>
              </a:prstGeom>
              <a:blipFill rotWithShape="1">
                <a:blip r:embed="rId3"/>
                <a:stretch>
                  <a:fillRect b="-1381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xmlns="" id="{DB8BA904-FC26-4015-B398-0A4F7E4D69CB}"/>
                  </a:ext>
                </a:extLst>
              </p:cNvPr>
              <p:cNvSpPr txBox="1"/>
              <p:nvPr/>
            </p:nvSpPr>
            <p:spPr>
              <a:xfrm>
                <a:off x="985453" y="9069490"/>
                <a:ext cx="21782240" cy="12379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R="0" indent="630555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  <a:sym typeface="Symbol" panose="05050102010706020507" pitchFamily="18" charset="2"/>
                  </a:rPr>
                  <a:t>-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o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𝑶𝑴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u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𝑴</m:t>
                    </m:r>
                    <m:r>
                      <a:rPr lang="vi-VN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∈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𝒅</m:t>
                    </m:r>
                  </m:oMath>
                </a14:m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sao cho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𝑶𝑴</m:t>
                    </m:r>
                    <m:r>
                      <a:rPr lang="vi-VN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</m:t>
                    </m:r>
                    <m:r>
                      <a:rPr lang="vi-VN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𝒂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𝑶𝑴</m:t>
                        </m:r>
                      </m:e>
                    </m:acc>
                  </m:oMath>
                </a14:m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cùng hướng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B8BA904-FC26-4015-B398-0A4F7E4D69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5453" y="9069490"/>
                <a:ext cx="21782240" cy="1237968"/>
              </a:xfrm>
              <a:prstGeom prst="rect">
                <a:avLst/>
              </a:prstGeom>
              <a:blipFill rotWithShape="1">
                <a:blip r:embed="rId4"/>
                <a:stretch>
                  <a:fillRect b="-936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xmlns="" id="{67B81336-FDE5-4EA1-A393-DC9259EC6346}"/>
                  </a:ext>
                </a:extLst>
              </p:cNvPr>
              <p:cNvSpPr txBox="1"/>
              <p:nvPr/>
            </p:nvSpPr>
            <p:spPr>
              <a:xfrm>
                <a:off x="985453" y="10449745"/>
                <a:ext cx="21782240" cy="12379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R="0" indent="630555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  <a:sym typeface="Symbol" panose="05050102010706020507" pitchFamily="18" charset="2"/>
                  </a:rPr>
                  <a:t>- 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o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𝑶</m:t>
                        </m:r>
                        <m:r>
                          <a:rPr lang="en-US" sz="4400" b="1" i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𝐍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𝟒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u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𝑵</m:t>
                    </m:r>
                    <m:r>
                      <a:rPr lang="vi-VN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∈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𝒅</m:t>
                    </m:r>
                  </m:oMath>
                </a14:m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sao cho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𝑶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𝐍</m:t>
                    </m:r>
                    <m:r>
                      <a:rPr lang="vi-VN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𝟒</m:t>
                    </m:r>
                    <m:r>
                      <a:rPr lang="vi-VN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𝒂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𝑶</m:t>
                        </m:r>
                        <m:r>
                          <a:rPr lang="en-US" sz="4400" b="1" i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𝐍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ược hướng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67B81336-FDE5-4EA1-A393-DC9259EC63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5453" y="10449745"/>
                <a:ext cx="21782240" cy="1237968"/>
              </a:xfrm>
              <a:prstGeom prst="rect">
                <a:avLst/>
              </a:prstGeom>
              <a:blipFill rotWithShape="1">
                <a:blip r:embed="rId5"/>
                <a:stretch>
                  <a:fillRect b="-936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xmlns="" id="{F001606C-BDFB-4767-8680-F9BEB89E776B}"/>
              </a:ext>
            </a:extLst>
          </p:cNvPr>
          <p:cNvCxnSpPr>
            <a:cxnSpLocks/>
          </p:cNvCxnSpPr>
          <p:nvPr/>
        </p:nvCxnSpPr>
        <p:spPr>
          <a:xfrm flipV="1">
            <a:off x="9829038" y="4519081"/>
            <a:ext cx="12496800" cy="14654"/>
          </a:xfrm>
          <a:prstGeom prst="line">
            <a:avLst/>
          </a:prstGeom>
          <a:ln w="76200">
            <a:solidFill>
              <a:srgbClr val="C0504D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xmlns="" id="{985BBBB9-4792-4EBD-985E-35FD9AEBCBB3}"/>
              </a:ext>
            </a:extLst>
          </p:cNvPr>
          <p:cNvCxnSpPr>
            <a:cxnSpLocks/>
          </p:cNvCxnSpPr>
          <p:nvPr/>
        </p:nvCxnSpPr>
        <p:spPr>
          <a:xfrm flipH="1" flipV="1">
            <a:off x="10838891" y="4528953"/>
            <a:ext cx="4216911" cy="9564"/>
          </a:xfrm>
          <a:prstGeom prst="straightConnector1">
            <a:avLst/>
          </a:prstGeom>
          <a:ln w="76200">
            <a:solidFill>
              <a:srgbClr val="00B05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8" name="Straight Arrow Connector 97">
            <a:extLst>
              <a:ext uri="{FF2B5EF4-FFF2-40B4-BE49-F238E27FC236}">
                <a16:creationId xmlns:a16="http://schemas.microsoft.com/office/drawing/2014/main" xmlns="" id="{60B59F35-72FD-44D7-A9DC-BB3A0C335981}"/>
              </a:ext>
            </a:extLst>
          </p:cNvPr>
          <p:cNvCxnSpPr>
            <a:cxnSpLocks/>
          </p:cNvCxnSpPr>
          <p:nvPr/>
        </p:nvCxnSpPr>
        <p:spPr>
          <a:xfrm>
            <a:off x="15060769" y="4534250"/>
            <a:ext cx="5697295" cy="8534"/>
          </a:xfrm>
          <a:prstGeom prst="straightConnector1">
            <a:avLst/>
          </a:prstGeom>
          <a:ln w="76200">
            <a:solidFill>
              <a:srgbClr val="3333FF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xmlns="" id="{E0515676-8C1C-4EB7-8D4D-DC58AF5C6433}"/>
                  </a:ext>
                </a:extLst>
              </p:cNvPr>
              <p:cNvSpPr txBox="1"/>
              <p:nvPr/>
            </p:nvSpPr>
            <p:spPr>
              <a:xfrm>
                <a:off x="10938128" y="4725152"/>
                <a:ext cx="110071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spc="-150">
                    <a:solidFill>
                      <a:srgbClr val="3333FF"/>
                    </a:solidFill>
                    <a:ea typeface="Tahoma" pitchFamily="34" charset="0"/>
                    <a:cs typeface="Tahoma" pitchFamily="34" charset="0"/>
                  </a:rPr>
                  <a:t>3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 smtClean="0">
                            <a:solidFill>
                              <a:srgbClr val="3333FF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endParaRPr lang="en-US" sz="440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113" name="TextBox 11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0515676-8C1C-4EB7-8D4D-DC58AF5C64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38128" y="4725152"/>
                <a:ext cx="1100710" cy="769441"/>
              </a:xfrm>
              <a:prstGeom prst="rect">
                <a:avLst/>
              </a:prstGeom>
              <a:blipFill rotWithShape="1">
                <a:blip r:embed="rId6"/>
                <a:stretch>
                  <a:fillRect l="-22099" t="-15873" b="-3730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xmlns="" id="{4EF92607-50DE-4530-9459-F19485E3E6E4}"/>
                  </a:ext>
                </a:extLst>
              </p:cNvPr>
              <p:cNvSpPr txBox="1"/>
              <p:nvPr/>
            </p:nvSpPr>
            <p:spPr>
              <a:xfrm>
                <a:off x="19135485" y="4683407"/>
                <a:ext cx="110071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pc="-15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r>
                        <a:rPr lang="en-US" sz="4400" b="1" i="1" spc="-15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𝟒</m:t>
                      </m:r>
                      <m:acc>
                        <m:accPr>
                          <m:chr m:val="⃗"/>
                          <m:ctrlPr>
                            <a:rPr lang="en-US" sz="4400" b="1" i="1" spc="-150" smtClean="0">
                              <a:solidFill>
                                <a:srgbClr val="3333FF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 i="1" spc="-15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</m:oMath>
                  </m:oMathPara>
                </a14:m>
                <a:endParaRPr lang="en-US" sz="440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114" name="TextBox 11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EF92607-50DE-4530-9459-F19485E3E6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35485" y="4683407"/>
                <a:ext cx="1100710" cy="769441"/>
              </a:xfrm>
              <a:prstGeom prst="rect">
                <a:avLst/>
              </a:prstGeom>
              <a:blipFill rotWithShape="1">
                <a:blip r:embed="rId7"/>
                <a:stretch>
                  <a:fillRect r="-497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5">
            <a:extLst>
              <a:ext uri="{FF2B5EF4-FFF2-40B4-BE49-F238E27FC236}">
                <a16:creationId xmlns:a16="http://schemas.microsoft.com/office/drawing/2014/main" xmlns="" id="{434DD0DA-9835-4AA5-87FC-0AF862D8831A}"/>
              </a:ext>
            </a:extLst>
          </p:cNvPr>
          <p:cNvGrpSpPr/>
          <p:nvPr/>
        </p:nvGrpSpPr>
        <p:grpSpPr>
          <a:xfrm>
            <a:off x="14623816" y="3688573"/>
            <a:ext cx="2286000" cy="2128034"/>
            <a:chOff x="14579300" y="4515949"/>
            <a:chExt cx="2286000" cy="2128034"/>
          </a:xfrm>
        </p:grpSpPr>
        <p:cxnSp>
          <p:nvCxnSpPr>
            <p:cNvPr id="78" name="Straight Arrow Connector 77">
              <a:extLst>
                <a:ext uri="{FF2B5EF4-FFF2-40B4-BE49-F238E27FC236}">
                  <a16:creationId xmlns:a16="http://schemas.microsoft.com/office/drawing/2014/main" xmlns="" id="{83A875C0-EA6D-4ACB-914F-5F5C9811F7B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5467859" y="5735511"/>
              <a:ext cx="1397441" cy="21468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TextBox 78">
                  <a:extLst>
                    <a:ext uri="{FF2B5EF4-FFF2-40B4-BE49-F238E27FC236}">
                      <a16:creationId xmlns:a16="http://schemas.microsoft.com/office/drawing/2014/main" xmlns="" id="{5F911793-4A5C-4678-957E-58598F8BA45F}"/>
                    </a:ext>
                  </a:extLst>
                </p:cNvPr>
                <p:cNvSpPr txBox="1"/>
                <p:nvPr/>
              </p:nvSpPr>
              <p:spPr>
                <a:xfrm>
                  <a:off x="15467859" y="5874542"/>
                  <a:ext cx="699928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400" b="1" i="1" spc="-150" smtClean="0">
                                <a:solidFill>
                                  <a:srgbClr val="3333FF"/>
                                </a:solidFill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accPr>
                          <m:e>
                            <m:r>
                              <a:rPr lang="en-US" sz="4400" b="1" i="1" spc="-150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𝒂</m:t>
                            </m:r>
                          </m:e>
                        </m:acc>
                      </m:oMath>
                    </m:oMathPara>
                  </a14:m>
                  <a:endParaRPr lang="en-US" sz="4400">
                    <a:solidFill>
                      <a:srgbClr val="3333FF"/>
                    </a:solidFill>
                  </a:endParaRPr>
                </a:p>
              </p:txBody>
            </p:sp>
          </mc:Choice>
          <mc:Fallback xmlns="">
            <p:sp>
              <p:nvSpPr>
                <p:cNvPr id="79" name="TextBox 78">
                  <a:extLst>
                    <a:ext uri="{FF2B5EF4-FFF2-40B4-BE49-F238E27FC236}">
                      <a16:creationId xmlns:a16="http://schemas.microsoft.com/office/drawing/2014/main" id="{5F911793-4A5C-4678-957E-58598F8BA45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467859" y="5874542"/>
                  <a:ext cx="699928" cy="769441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0" name="Oval 79">
              <a:extLst>
                <a:ext uri="{FF2B5EF4-FFF2-40B4-BE49-F238E27FC236}">
                  <a16:creationId xmlns:a16="http://schemas.microsoft.com/office/drawing/2014/main" xmlns="" id="{6961A1E0-01B1-4782-86BF-E72831A83EAF}"/>
                </a:ext>
              </a:extLst>
            </p:cNvPr>
            <p:cNvSpPr/>
            <p:nvPr/>
          </p:nvSpPr>
          <p:spPr>
            <a:xfrm>
              <a:off x="14868486" y="5210971"/>
              <a:ext cx="198924" cy="217048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000080"/>
                </a:highlight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TextBox 80">
                  <a:extLst>
                    <a:ext uri="{FF2B5EF4-FFF2-40B4-BE49-F238E27FC236}">
                      <a16:creationId xmlns:a16="http://schemas.microsoft.com/office/drawing/2014/main" xmlns="" id="{AB23E6C6-2C4E-4EE3-B6CD-0D8630C50F7A}"/>
                    </a:ext>
                  </a:extLst>
                </p:cNvPr>
                <p:cNvSpPr txBox="1"/>
                <p:nvPr/>
              </p:nvSpPr>
              <p:spPr>
                <a:xfrm>
                  <a:off x="14579300" y="4515949"/>
                  <a:ext cx="699928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 spc="-150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𝑶</m:t>
                        </m:r>
                      </m:oMath>
                    </m:oMathPara>
                  </a14:m>
                  <a:endParaRPr lang="en-US" sz="4400">
                    <a:solidFill>
                      <a:srgbClr val="3333FF"/>
                    </a:solidFill>
                  </a:endParaRPr>
                </a:p>
              </p:txBody>
            </p:sp>
          </mc:Choice>
          <mc:Fallback xmlns="">
            <p:sp>
              <p:nvSpPr>
                <p:cNvPr id="81" name="TextBox 80">
                  <a:extLst>
                    <a:ext uri="{FF2B5EF4-FFF2-40B4-BE49-F238E27FC236}">
                      <a16:creationId xmlns:a16="http://schemas.microsoft.com/office/drawing/2014/main" id="{AB23E6C6-2C4E-4EE3-B6CD-0D8630C50F7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579300" y="4515949"/>
                  <a:ext cx="699928" cy="769441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5" name="Oval 114">
            <a:extLst>
              <a:ext uri="{FF2B5EF4-FFF2-40B4-BE49-F238E27FC236}">
                <a16:creationId xmlns:a16="http://schemas.microsoft.com/office/drawing/2014/main" xmlns="" id="{38F1BD2E-BE8C-4AD3-8B82-68E43CCFC1D9}"/>
              </a:ext>
            </a:extLst>
          </p:cNvPr>
          <p:cNvSpPr/>
          <p:nvPr/>
        </p:nvSpPr>
        <p:spPr>
          <a:xfrm>
            <a:off x="10782767" y="4421238"/>
            <a:ext cx="198924" cy="21704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000080"/>
              </a:highligh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xmlns="" id="{B8E720EE-D916-409D-BEC9-4EE706701137}"/>
                  </a:ext>
                </a:extLst>
              </p:cNvPr>
              <p:cNvSpPr txBox="1"/>
              <p:nvPr/>
            </p:nvSpPr>
            <p:spPr>
              <a:xfrm>
                <a:off x="10602069" y="3698943"/>
                <a:ext cx="699928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pc="-15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𝑴</m:t>
                      </m:r>
                    </m:oMath>
                  </m:oMathPara>
                </a14:m>
                <a:endParaRPr lang="en-US" sz="440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116" name="TextBox 11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8E720EE-D916-409D-BEC9-4EE7067011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02069" y="3698943"/>
                <a:ext cx="699928" cy="769441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7" name="Oval 116">
            <a:extLst>
              <a:ext uri="{FF2B5EF4-FFF2-40B4-BE49-F238E27FC236}">
                <a16:creationId xmlns:a16="http://schemas.microsoft.com/office/drawing/2014/main" xmlns="" id="{CFFEBB4E-8FBA-4FEC-BC15-B50E46E7CD72}"/>
              </a:ext>
            </a:extLst>
          </p:cNvPr>
          <p:cNvSpPr/>
          <p:nvPr/>
        </p:nvSpPr>
        <p:spPr>
          <a:xfrm>
            <a:off x="20638801" y="4452402"/>
            <a:ext cx="198924" cy="21704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000080"/>
              </a:highligh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xmlns="" id="{55F0573A-F1D7-43F1-814F-70C476AB9E8C}"/>
                  </a:ext>
                </a:extLst>
              </p:cNvPr>
              <p:cNvSpPr txBox="1"/>
              <p:nvPr/>
            </p:nvSpPr>
            <p:spPr>
              <a:xfrm>
                <a:off x="20458103" y="3730107"/>
                <a:ext cx="699928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pc="-15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𝑵</m:t>
                      </m:r>
                    </m:oMath>
                  </m:oMathPara>
                </a14:m>
                <a:endParaRPr lang="en-US" sz="440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118" name="TextBox 11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5F0573A-F1D7-43F1-814F-70C476AB9E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58103" y="3730107"/>
                <a:ext cx="699928" cy="769441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1539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  <p:bldP spid="77" grpId="0"/>
      <p:bldP spid="84" grpId="0"/>
      <p:bldP spid="85" grpId="0"/>
      <p:bldP spid="113" grpId="0"/>
      <p:bldP spid="114" grpId="0"/>
      <p:bldP spid="115" grpId="0" animBg="1"/>
      <p:bldP spid="116" grpId="0"/>
      <p:bldP spid="117" grpId="0" animBg="1"/>
      <p:bldP spid="1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10">
            <a:extLst>
              <a:ext uri="{FF2B5EF4-FFF2-40B4-BE49-F238E27FC236}">
                <a16:creationId xmlns:a16="http://schemas.microsoft.com/office/drawing/2014/main" xmlns="" id="{B4162C80-7BCD-4002-B4D1-EEDB4C0D5E7E}"/>
              </a:ext>
            </a:extLst>
          </p:cNvPr>
          <p:cNvGrpSpPr/>
          <p:nvPr/>
        </p:nvGrpSpPr>
        <p:grpSpPr>
          <a:xfrm>
            <a:off x="1096575" y="5471114"/>
            <a:ext cx="22296825" cy="7863886"/>
            <a:chOff x="1270511" y="5867400"/>
            <a:chExt cx="22296825" cy="8700059"/>
          </a:xfrm>
        </p:grpSpPr>
        <p:sp>
          <p:nvSpPr>
            <p:cNvPr id="33" name="Rounded Rectangle 52">
              <a:extLst>
                <a:ext uri="{FF2B5EF4-FFF2-40B4-BE49-F238E27FC236}">
                  <a16:creationId xmlns:a16="http://schemas.microsoft.com/office/drawing/2014/main" xmlns="" id="{2D339C7F-EACB-46C3-B982-83FBF4517FA5}"/>
                </a:ext>
              </a:extLst>
            </p:cNvPr>
            <p:cNvSpPr/>
            <p:nvPr/>
          </p:nvSpPr>
          <p:spPr>
            <a:xfrm>
              <a:off x="1272210" y="6139006"/>
              <a:ext cx="22295126" cy="842845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4" name="Group 60">
              <a:extLst>
                <a:ext uri="{FF2B5EF4-FFF2-40B4-BE49-F238E27FC236}">
                  <a16:creationId xmlns:a16="http://schemas.microsoft.com/office/drawing/2014/main" xmlns="" id="{378A47AE-E4F2-49AF-9CD4-A4055FDD90AC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35" name="Freeform 20">
                <a:extLst>
                  <a:ext uri="{FF2B5EF4-FFF2-40B4-BE49-F238E27FC236}">
                    <a16:creationId xmlns:a16="http://schemas.microsoft.com/office/drawing/2014/main" xmlns="" id="{08AB5FA8-6936-4AD8-A8A0-15FEA49F772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xmlns="" id="{19DC1C29-4A15-4339-9882-919C3200E6F8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7" name="Round Diagonal Corner Rectangle 58">
                <a:extLst>
                  <a:ext uri="{FF2B5EF4-FFF2-40B4-BE49-F238E27FC236}">
                    <a16:creationId xmlns:a16="http://schemas.microsoft.com/office/drawing/2014/main" xmlns="" id="{E4784DB9-6BA5-4C4E-A664-B25C3921C0C6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Freeform 15">
                <a:extLst>
                  <a:ext uri="{FF2B5EF4-FFF2-40B4-BE49-F238E27FC236}">
                    <a16:creationId xmlns:a16="http://schemas.microsoft.com/office/drawing/2014/main" xmlns="" id="{C7D255A6-F52E-4A70-9889-ABA94C7AEA8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39" name="Group 54">
            <a:extLst>
              <a:ext uri="{FF2B5EF4-FFF2-40B4-BE49-F238E27FC236}">
                <a16:creationId xmlns:a16="http://schemas.microsoft.com/office/drawing/2014/main" xmlns="" id="{3FE91C94-04BF-4FA7-8222-6AB31161F284}"/>
              </a:ext>
            </a:extLst>
          </p:cNvPr>
          <p:cNvGrpSpPr/>
          <p:nvPr/>
        </p:nvGrpSpPr>
        <p:grpSpPr>
          <a:xfrm>
            <a:off x="906540" y="1634279"/>
            <a:ext cx="22486860" cy="3505199"/>
            <a:chOff x="1268078" y="3405486"/>
            <a:chExt cx="22486860" cy="3505199"/>
          </a:xfrm>
        </p:grpSpPr>
        <p:sp>
          <p:nvSpPr>
            <p:cNvPr id="40" name="Rounded Rectangle 61">
              <a:extLst>
                <a:ext uri="{FF2B5EF4-FFF2-40B4-BE49-F238E27FC236}">
                  <a16:creationId xmlns:a16="http://schemas.microsoft.com/office/drawing/2014/main" xmlns="" id="{18C42423-50E8-448A-BC50-31F0BDC3C34D}"/>
                </a:ext>
              </a:extLst>
            </p:cNvPr>
            <p:cNvSpPr/>
            <p:nvPr/>
          </p:nvSpPr>
          <p:spPr>
            <a:xfrm>
              <a:off x="1268078" y="3790950"/>
              <a:ext cx="22486860" cy="311973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1" name="Group 67">
              <a:extLst>
                <a:ext uri="{FF2B5EF4-FFF2-40B4-BE49-F238E27FC236}">
                  <a16:creationId xmlns:a16="http://schemas.microsoft.com/office/drawing/2014/main" xmlns="" id="{509AEA07-F2E7-4536-8E19-8D89A31AAEE1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42" name="Freeform 20">
                <a:extLst>
                  <a:ext uri="{FF2B5EF4-FFF2-40B4-BE49-F238E27FC236}">
                    <a16:creationId xmlns:a16="http://schemas.microsoft.com/office/drawing/2014/main" xmlns="" id="{72B7FF26-1D26-4A8F-89B5-FD42C393180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xmlns="" id="{6CD5FD9A-6AE0-4EEF-AC82-DF7378688C7C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44" name="Group 70">
                <a:extLst>
                  <a:ext uri="{FF2B5EF4-FFF2-40B4-BE49-F238E27FC236}">
                    <a16:creationId xmlns:a16="http://schemas.microsoft.com/office/drawing/2014/main" xmlns="" id="{D3A97190-6FF6-48C8-896D-50E108E44EFE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5" name="Rectangle 44">
                  <a:extLst>
                    <a:ext uri="{FF2B5EF4-FFF2-40B4-BE49-F238E27FC236}">
                      <a16:creationId xmlns:a16="http://schemas.microsoft.com/office/drawing/2014/main" xmlns="" id="{16810067-C0E8-485B-93E3-64450194A19B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" name="Freeform 13">
                  <a:extLst>
                    <a:ext uri="{FF2B5EF4-FFF2-40B4-BE49-F238E27FC236}">
                      <a16:creationId xmlns:a16="http://schemas.microsoft.com/office/drawing/2014/main" xmlns="" id="{1C44BB41-9B9D-4331-9E00-6867AD02883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Freeform 14">
                  <a:extLst>
                    <a:ext uri="{FF2B5EF4-FFF2-40B4-BE49-F238E27FC236}">
                      <a16:creationId xmlns:a16="http://schemas.microsoft.com/office/drawing/2014/main" xmlns="" id="{D68AB663-ED0D-4844-886A-D32DCF5D7EC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5">
                  <a:extLst>
                    <a:ext uri="{FF2B5EF4-FFF2-40B4-BE49-F238E27FC236}">
                      <a16:creationId xmlns:a16="http://schemas.microsoft.com/office/drawing/2014/main" xmlns="" id="{9ECF5045-2AC7-489A-9A8C-3514AA2DB10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6">
                  <a:extLst>
                    <a:ext uri="{FF2B5EF4-FFF2-40B4-BE49-F238E27FC236}">
                      <a16:creationId xmlns:a16="http://schemas.microsoft.com/office/drawing/2014/main" xmlns="" id="{5AC83C98-F437-4580-B208-C3868258482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7">
                  <a:extLst>
                    <a:ext uri="{FF2B5EF4-FFF2-40B4-BE49-F238E27FC236}">
                      <a16:creationId xmlns:a16="http://schemas.microsoft.com/office/drawing/2014/main" xmlns="" id="{D1BC7D22-6A0D-402E-A84C-91712CA4219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8">
                  <a:extLst>
                    <a:ext uri="{FF2B5EF4-FFF2-40B4-BE49-F238E27FC236}">
                      <a16:creationId xmlns:a16="http://schemas.microsoft.com/office/drawing/2014/main" xmlns="" id="{9FF4B089-26E8-40C4-86DF-EE64DD37E2B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9">
                  <a:extLst>
                    <a:ext uri="{FF2B5EF4-FFF2-40B4-BE49-F238E27FC236}">
                      <a16:creationId xmlns:a16="http://schemas.microsoft.com/office/drawing/2014/main" xmlns="" id="{2F87BA44-BE34-423A-BD99-29EC63D683C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20">
                  <a:extLst>
                    <a:ext uri="{FF2B5EF4-FFF2-40B4-BE49-F238E27FC236}">
                      <a16:creationId xmlns:a16="http://schemas.microsoft.com/office/drawing/2014/main" xmlns="" id="{B48D4263-EF25-4298-8EA5-3474605D820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1">
                  <a:extLst>
                    <a:ext uri="{FF2B5EF4-FFF2-40B4-BE49-F238E27FC236}">
                      <a16:creationId xmlns:a16="http://schemas.microsoft.com/office/drawing/2014/main" xmlns="" id="{444CEE5E-C1F9-4101-88E7-217EA115A96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2">
                  <a:extLst>
                    <a:ext uri="{FF2B5EF4-FFF2-40B4-BE49-F238E27FC236}">
                      <a16:creationId xmlns:a16="http://schemas.microsoft.com/office/drawing/2014/main" xmlns="" id="{AC142377-FBB1-4242-8249-E79CBF33201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3">
                  <a:extLst>
                    <a:ext uri="{FF2B5EF4-FFF2-40B4-BE49-F238E27FC236}">
                      <a16:creationId xmlns:a16="http://schemas.microsoft.com/office/drawing/2014/main" xmlns="" id="{6EBD7BEF-224B-4315-BADA-4796657AC5C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4">
                  <a:extLst>
                    <a:ext uri="{FF2B5EF4-FFF2-40B4-BE49-F238E27FC236}">
                      <a16:creationId xmlns:a16="http://schemas.microsoft.com/office/drawing/2014/main" xmlns="" id="{52496C7B-B64D-4742-81B7-6771B3F26DF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5">
                  <a:extLst>
                    <a:ext uri="{FF2B5EF4-FFF2-40B4-BE49-F238E27FC236}">
                      <a16:creationId xmlns:a16="http://schemas.microsoft.com/office/drawing/2014/main" xmlns="" id="{D45A4090-1F49-484D-97C3-BB476ABFEA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6">
                  <a:extLst>
                    <a:ext uri="{FF2B5EF4-FFF2-40B4-BE49-F238E27FC236}">
                      <a16:creationId xmlns:a16="http://schemas.microsoft.com/office/drawing/2014/main" xmlns="" id="{6E479600-1265-4F5B-BEC4-8C6F7B3843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7">
                  <a:extLst>
                    <a:ext uri="{FF2B5EF4-FFF2-40B4-BE49-F238E27FC236}">
                      <a16:creationId xmlns:a16="http://schemas.microsoft.com/office/drawing/2014/main" xmlns="" id="{82B20230-57EB-4E9B-9CA0-9E8D72A9D5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8">
                  <a:extLst>
                    <a:ext uri="{FF2B5EF4-FFF2-40B4-BE49-F238E27FC236}">
                      <a16:creationId xmlns:a16="http://schemas.microsoft.com/office/drawing/2014/main" xmlns="" id="{6D6D6C54-5950-4A27-A6AE-03CD578314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9">
                  <a:extLst>
                    <a:ext uri="{FF2B5EF4-FFF2-40B4-BE49-F238E27FC236}">
                      <a16:creationId xmlns:a16="http://schemas.microsoft.com/office/drawing/2014/main" xmlns="" id="{260FA0E2-D4EE-4F03-A045-633A626216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30">
                  <a:extLst>
                    <a:ext uri="{FF2B5EF4-FFF2-40B4-BE49-F238E27FC236}">
                      <a16:creationId xmlns:a16="http://schemas.microsoft.com/office/drawing/2014/main" xmlns="" id="{A720685F-0B20-455B-8830-52E32FE7034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1">
                  <a:extLst>
                    <a:ext uri="{FF2B5EF4-FFF2-40B4-BE49-F238E27FC236}">
                      <a16:creationId xmlns:a16="http://schemas.microsoft.com/office/drawing/2014/main" xmlns="" id="{0FD0E0E4-920A-4E59-B476-78998D56EE4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2">
                  <a:extLst>
                    <a:ext uri="{FF2B5EF4-FFF2-40B4-BE49-F238E27FC236}">
                      <a16:creationId xmlns:a16="http://schemas.microsoft.com/office/drawing/2014/main" xmlns="" id="{AC3ADC04-3316-4322-9DDB-97799C9B00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3">
                  <a:extLst>
                    <a:ext uri="{FF2B5EF4-FFF2-40B4-BE49-F238E27FC236}">
                      <a16:creationId xmlns:a16="http://schemas.microsoft.com/office/drawing/2014/main" xmlns="" id="{DF9AD0E8-54A9-4FB2-B9C3-3F2E3C8271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4">
                  <a:extLst>
                    <a:ext uri="{FF2B5EF4-FFF2-40B4-BE49-F238E27FC236}">
                      <a16:creationId xmlns:a16="http://schemas.microsoft.com/office/drawing/2014/main" xmlns="" id="{28E97A20-B137-45FC-A353-23605DEB0F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5">
                  <a:extLst>
                    <a:ext uri="{FF2B5EF4-FFF2-40B4-BE49-F238E27FC236}">
                      <a16:creationId xmlns:a16="http://schemas.microsoft.com/office/drawing/2014/main" xmlns="" id="{58B58F70-F77D-4E80-9144-0656E70B672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6">
                  <a:extLst>
                    <a:ext uri="{FF2B5EF4-FFF2-40B4-BE49-F238E27FC236}">
                      <a16:creationId xmlns:a16="http://schemas.microsoft.com/office/drawing/2014/main" xmlns="" id="{C68D0A28-09FB-41C5-BDC2-9BD11BA96A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xmlns="" id="{B2240A02-5A19-494A-BF2D-D9DB3EF356C0}"/>
                  </a:ext>
                </a:extLst>
              </p:cNvPr>
              <p:cNvSpPr txBox="1"/>
              <p:nvPr/>
            </p:nvSpPr>
            <p:spPr>
              <a:xfrm>
                <a:off x="2025511" y="2574792"/>
                <a:ext cx="20146261" cy="20422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 tam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c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rgbClr val="000000"/>
                        </a:solidFill>
                        <a:effectLst/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u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uyế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rgbClr val="000000"/>
                        </a:solidFill>
                        <a:effectLst/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𝑨𝑴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rgbClr val="000000"/>
                        </a:solidFill>
                        <a:effectLst/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𝑩𝑵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ắt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au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ạ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rgbClr val="000000"/>
                        </a:solidFill>
                        <a:effectLst/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𝑮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just" fontAlgn="base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ì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m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á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s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ố  </m:t>
                    </m:r>
                    <m:r>
                      <a:rPr lang="en-US" sz="4400" b="1" i="1" dirty="0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𝒂</m:t>
                    </m:r>
                  </m:oMath>
                </a14:m>
                <a:r>
                  <a:rPr lang="en-US" sz="4400" b="1" i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𝒃</m:t>
                    </m:r>
                  </m:oMath>
                </a14:m>
                <a:r>
                  <a:rPr lang="en-US" sz="4400" b="1" i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i="1">
                        <a:solidFill>
                          <a:srgbClr val="000000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bi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ế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:  </m:t>
                    </m:r>
                    <m:acc>
                      <m:accPr>
                        <m:chr m:val="⃗"/>
                        <m:ctrlPr>
                          <a:rPr lang="vi-VN" sz="4400" b="1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𝑨𝑮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𝒂</m:t>
                    </m:r>
                    <m:acc>
                      <m:accPr>
                        <m:chr m:val="⃗"/>
                        <m:ctrlPr>
                          <a:rPr lang="vi-VN" sz="4400" b="1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𝑨𝑴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;</m:t>
                    </m:r>
                    <m:acc>
                      <m:accPr>
                        <m:chr m:val="⃗"/>
                        <m:ctrlPr>
                          <a:rPr lang="vi-VN" sz="4400" b="1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𝑮𝑵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𝒃</m:t>
                    </m:r>
                    <m:acc>
                      <m:accPr>
                        <m:chr m:val="⃗"/>
                        <m:ctrlPr>
                          <a:rPr lang="vi-VN" sz="4400" b="1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𝑮𝑩</m:t>
                        </m:r>
                      </m:e>
                    </m:acc>
                    <m:r>
                      <m:rPr>
                        <m:nor/>
                      </m:rPr>
                      <a:rPr lang="en-US" sz="4400" b="1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  <m:r>
                      <m:rPr>
                        <m:nor/>
                      </m:rPr>
                      <a:rPr lang="vi-VN" sz="4400" b="1">
                        <a:solidFill>
                          <a:srgbClr val="000000"/>
                        </a:solidFill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  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2240A02-5A19-494A-BF2D-D9DB3EF356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5511" y="2574792"/>
                <a:ext cx="20146261" cy="2042290"/>
              </a:xfrm>
              <a:prstGeom prst="rect">
                <a:avLst/>
              </a:prstGeom>
              <a:blipFill rotWithShape="1">
                <a:blip r:embed="rId3"/>
                <a:stretch>
                  <a:fillRect l="-1210" t="-4776" b="-537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xmlns="" id="{01D07ABD-7F9E-47DB-A9E8-1BE28B5254AC}"/>
                  </a:ext>
                </a:extLst>
              </p:cNvPr>
              <p:cNvSpPr txBox="1"/>
              <p:nvPr/>
            </p:nvSpPr>
            <p:spPr>
              <a:xfrm>
                <a:off x="1442824" y="6166441"/>
                <a:ext cx="13438835" cy="13405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R="0" indent="630555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mtClean="0">
                          <a:solidFill>
                            <a:srgbClr val="000000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 i="0" smtClean="0">
                          <a:solidFill>
                            <a:srgbClr val="000000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)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ó: </m:t>
                      </m:r>
                      <m:acc>
                        <m:accPr>
                          <m:chr m:val="⃗"/>
                          <m:ctrlPr>
                            <a:rPr lang="vi-VN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𝑨𝑮</m:t>
                          </m:r>
                        </m:e>
                      </m:acc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à </m:t>
                      </m:r>
                      <m:acc>
                        <m:accPr>
                          <m:chr m:val="⃗"/>
                          <m:ctrlPr>
                            <a:rPr lang="vi-VN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𝑨𝑴</m:t>
                          </m:r>
                        </m:e>
                      </m:acc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à 2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vect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ơ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ù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ướ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ng</m:t>
                      </m:r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1D07ABD-7F9E-47DB-A9E8-1BE28B5254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2824" y="6166441"/>
                <a:ext cx="13438835" cy="134056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xmlns="" id="{DB8BA904-FC26-4015-B398-0A4F7E4D69CB}"/>
                  </a:ext>
                </a:extLst>
              </p:cNvPr>
              <p:cNvSpPr txBox="1"/>
              <p:nvPr/>
            </p:nvSpPr>
            <p:spPr>
              <a:xfrm>
                <a:off x="906540" y="8527037"/>
                <a:ext cx="10033000" cy="15808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  <a:sym typeface="Symbol" panose="05050102010706020507" pitchFamily="18" charset="2"/>
                        </a:rPr>
                        <m:t></m:t>
                      </m:r>
                      <m:r>
                        <m:rPr>
                          <m:nor/>
                        </m:rPr>
                        <a:rPr lang="en-US" sz="4400" b="1" smtClean="0">
                          <a:solidFill>
                            <a:srgbClr val="000000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vi-VN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𝑨𝑮</m:t>
                          </m:r>
                        </m:e>
                      </m:acc>
                      <m:r>
                        <a:rPr lang="en-US" sz="4400" b="1" i="1">
                          <a:solidFill>
                            <a:srgbClr val="000000"/>
                          </a:solidFill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𝟐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𝟑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vi-VN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𝑨𝑴</m:t>
                          </m:r>
                        </m:e>
                      </m:acc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a:rPr lang="vi-VN" sz="4000" b="1" i="1">
                          <a:effectLst/>
                          <a:latin typeface="Cambria Math"/>
                          <a:ea typeface="Arial"/>
                          <a:cs typeface="Times New Roman"/>
                        </a:rPr>
                        <m:t>𝒂</m:t>
                      </m:r>
                      <m:r>
                        <a:rPr lang="vi-VN" sz="4000" b="1" i="1">
                          <a:effectLst/>
                          <a:latin typeface="Cambria Math"/>
                          <a:ea typeface="Arial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4000" b="1" i="1">
                              <a:effectLst/>
                              <a:latin typeface="Cambria Math"/>
                              <a:ea typeface="Arial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vi-VN" sz="4000" b="1" i="1">
                              <a:effectLst/>
                              <a:latin typeface="Cambria Math"/>
                              <a:ea typeface="Arial"/>
                              <a:cs typeface="Times New Roman"/>
                            </a:rPr>
                            <m:t>𝟐</m:t>
                          </m:r>
                        </m:num>
                        <m:den>
                          <m:r>
                            <a:rPr lang="vi-VN" sz="4000" b="1" i="1">
                              <a:effectLst/>
                              <a:latin typeface="Cambria Math"/>
                              <a:ea typeface="Arial"/>
                              <a:cs typeface="Times New Roman"/>
                            </a:rPr>
                            <m:t>𝟑</m:t>
                          </m:r>
                        </m:den>
                      </m:f>
                      <m:r>
                        <a:rPr lang="vi-VN" sz="4000" b="1" i="1">
                          <a:effectLst/>
                          <a:latin typeface="Cambria Math"/>
                          <a:ea typeface="Arial"/>
                          <a:cs typeface="Times New Roman"/>
                        </a:rPr>
                        <m:t>.</m:t>
                      </m:r>
                    </m:oMath>
                  </m:oMathPara>
                </a14:m>
                <a:endParaRPr lang="vi-VN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84" name="TextBox 8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B8BA904-FC26-4015-B398-0A4F7E4D69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540" y="8527037"/>
                <a:ext cx="10033000" cy="158088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xmlns="" id="{04082AC6-AA1E-4DB7-9159-04FF43B3EE0A}"/>
                  </a:ext>
                </a:extLst>
              </p:cNvPr>
              <p:cNvSpPr txBox="1"/>
              <p:nvPr/>
            </p:nvSpPr>
            <p:spPr>
              <a:xfrm>
                <a:off x="1071175" y="9812534"/>
                <a:ext cx="17535545" cy="20964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R="0" indent="630555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)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ó: </m:t>
                      </m:r>
                      <m:acc>
                        <m:accPr>
                          <m:chr m:val="⃗"/>
                          <m:ctrlPr>
                            <a:rPr lang="vi-VN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𝑮𝑵</m:t>
                          </m:r>
                        </m:e>
                      </m:acc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à </m:t>
                      </m:r>
                      <m:acc>
                        <m:accPr>
                          <m:chr m:val="⃗"/>
                          <m:ctrlPr>
                            <a:rPr lang="vi-VN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𝑮𝑩</m:t>
                          </m:r>
                        </m:e>
                      </m:acc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à 2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vect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ơ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ượ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ướ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à </m:t>
                      </m:r>
                      <m:d>
                        <m:dPr>
                          <m:begChr m:val="|"/>
                          <m:endChr m:val="|"/>
                          <m:ctrlPr>
                            <a:rPr lang="vi-VN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vi-VN" sz="4400" b="1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𝑮𝑵</m:t>
                              </m:r>
                            </m:e>
                          </m:acc>
                        </m:e>
                      </m:d>
                      <m:r>
                        <a:rPr lang="en-US" sz="4400" b="1" i="1">
                          <a:solidFill>
                            <a:srgbClr val="000000"/>
                          </a:solidFill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𝟐</m:t>
                          </m:r>
                        </m:den>
                      </m:f>
                      <m:d>
                        <m:dPr>
                          <m:begChr m:val="|"/>
                          <m:endChr m:val="|"/>
                          <m:ctrlPr>
                            <a:rPr lang="vi-VN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vi-VN" sz="4400" b="1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𝑮𝑩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4082AC6-AA1E-4DB7-9159-04FF43B3EE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1175" y="9812534"/>
                <a:ext cx="17535545" cy="209640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xmlns="" id="{CA41A6FE-8539-4588-B1DF-C07A5045D1CA}"/>
                  </a:ext>
                </a:extLst>
              </p:cNvPr>
              <p:cNvSpPr txBox="1"/>
              <p:nvPr/>
            </p:nvSpPr>
            <p:spPr>
              <a:xfrm>
                <a:off x="1667259" y="11238592"/>
                <a:ext cx="13186985" cy="20964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R="0" indent="630555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  <a:sym typeface="Symbol" panose="05050102010706020507" pitchFamily="18" charset="2"/>
                        </a:rPr>
                        <m:t>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vi-VN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𝑮𝑵</m:t>
                          </m:r>
                        </m:e>
                      </m:acc>
                      <m:r>
                        <a:rPr lang="en-US" sz="4400" b="1" i="1">
                          <a:solidFill>
                            <a:srgbClr val="000000"/>
                          </a:solidFill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𝟐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vi-VN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𝑮𝑩</m:t>
                          </m:r>
                        </m:e>
                      </m:acc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a:rPr lang="vi-VN" sz="4400" b="1" i="1">
                          <a:effectLst/>
                          <a:latin typeface="Cambria Math"/>
                          <a:ea typeface="Arial"/>
                          <a:cs typeface="Times New Roman"/>
                        </a:rPr>
                        <m:t>𝒃</m:t>
                      </m:r>
                      <m:r>
                        <a:rPr lang="vi-VN" sz="4400" b="1" i="1">
                          <a:effectLst/>
                          <a:latin typeface="Cambria Math"/>
                          <a:ea typeface="Arial"/>
                          <a:cs typeface="Times New Roman"/>
                        </a:rPr>
                        <m:t>=−</m:t>
                      </m:r>
                      <m:f>
                        <m:fPr>
                          <m:ctrlPr>
                            <a:rPr lang="vi-VN" sz="4400" b="1" i="1">
                              <a:effectLst/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4400" b="1" i="1">
                              <a:effectLst/>
                              <a:latin typeface="Cambria Math"/>
                              <a:ea typeface="Arial"/>
                              <a:cs typeface="Times New Roman"/>
                            </a:rPr>
                            <m:t>𝟏</m:t>
                          </m:r>
                        </m:num>
                        <m:den>
                          <m:r>
                            <a:rPr lang="vi-VN" sz="4400" b="1" i="1">
                              <a:effectLst/>
                              <a:latin typeface="Cambria Math"/>
                              <a:ea typeface="Arial"/>
                              <a:cs typeface="Times New Roman"/>
                            </a:rPr>
                            <m:t>𝟐</m:t>
                          </m:r>
                        </m:den>
                      </m:f>
                      <m:r>
                        <a:rPr lang="vi-VN" sz="4400" b="1" i="1">
                          <a:effectLst/>
                          <a:latin typeface="Cambria Math"/>
                          <a:ea typeface="Arial"/>
                          <a:cs typeface="Times New Roman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83" name="TextBox 8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A41A6FE-8539-4588-B1DF-C07A5045D1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7259" y="11238592"/>
                <a:ext cx="13186985" cy="209640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16837829" y="5829947"/>
            <a:ext cx="6506743" cy="4970750"/>
            <a:chOff x="16837829" y="5829947"/>
            <a:chExt cx="6506743" cy="4970750"/>
          </a:xfrm>
        </p:grpSpPr>
        <p:grpSp>
          <p:nvGrpSpPr>
            <p:cNvPr id="79" name="Group 78"/>
            <p:cNvGrpSpPr/>
            <p:nvPr/>
          </p:nvGrpSpPr>
          <p:grpSpPr>
            <a:xfrm>
              <a:off x="16837829" y="5829947"/>
              <a:ext cx="6506743" cy="4970750"/>
              <a:chOff x="-58522" y="-25012"/>
              <a:chExt cx="2612835" cy="1568189"/>
            </a:xfrm>
          </p:grpSpPr>
          <p:cxnSp>
            <p:nvCxnSpPr>
              <p:cNvPr id="92" name="Straight Connector 91"/>
              <p:cNvCxnSpPr/>
              <p:nvPr/>
            </p:nvCxnSpPr>
            <p:spPr>
              <a:xfrm>
                <a:off x="848563" y="204826"/>
                <a:ext cx="409611" cy="965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/>
              <p:cNvCxnSpPr/>
              <p:nvPr/>
            </p:nvCxnSpPr>
            <p:spPr>
              <a:xfrm flipV="1">
                <a:off x="307238" y="694944"/>
                <a:ext cx="1228725" cy="47498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94" name="Group 93"/>
              <p:cNvGrpSpPr/>
              <p:nvPr/>
            </p:nvGrpSpPr>
            <p:grpSpPr>
              <a:xfrm>
                <a:off x="-58522" y="-25012"/>
                <a:ext cx="2612835" cy="1568189"/>
                <a:chOff x="-58522" y="-25012"/>
                <a:chExt cx="2612835" cy="1568189"/>
              </a:xfrm>
            </p:grpSpPr>
            <p:grpSp>
              <p:nvGrpSpPr>
                <p:cNvPr id="95" name="Group 94"/>
                <p:cNvGrpSpPr/>
                <p:nvPr/>
              </p:nvGrpSpPr>
              <p:grpSpPr>
                <a:xfrm>
                  <a:off x="307238" y="204826"/>
                  <a:ext cx="1901825" cy="965200"/>
                  <a:chOff x="0" y="0"/>
                  <a:chExt cx="1901952" cy="965606"/>
                </a:xfrm>
              </p:grpSpPr>
              <p:cxnSp>
                <p:nvCxnSpPr>
                  <p:cNvPr id="102" name="Straight Connector 101"/>
                  <p:cNvCxnSpPr/>
                  <p:nvPr/>
                </p:nvCxnSpPr>
                <p:spPr>
                  <a:xfrm flipV="1">
                    <a:off x="0" y="0"/>
                    <a:ext cx="541020" cy="96456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9" name="Straight Connector 108"/>
                  <p:cNvCxnSpPr/>
                  <p:nvPr/>
                </p:nvCxnSpPr>
                <p:spPr>
                  <a:xfrm>
                    <a:off x="0" y="965606"/>
                    <a:ext cx="190195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0" name="Straight Connector 109"/>
                  <p:cNvCxnSpPr/>
                  <p:nvPr/>
                </p:nvCxnSpPr>
                <p:spPr>
                  <a:xfrm flipH="1" flipV="1">
                    <a:off x="541324" y="0"/>
                    <a:ext cx="1360501" cy="965606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96" name="Text Box 263"/>
                <p:cNvSpPr txBox="1"/>
                <p:nvPr/>
              </p:nvSpPr>
              <p:spPr>
                <a:xfrm>
                  <a:off x="629107" y="-25012"/>
                  <a:ext cx="365760" cy="329184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1000"/>
                    </a:spcAft>
                  </a:pPr>
                  <a:r>
                    <a:rPr lang="vi-VN" sz="4400" b="1" i="1" dirty="0">
                      <a:solidFill>
                        <a:srgbClr val="FF0000"/>
                      </a:solidFill>
                      <a:effectLst/>
                      <a:latin typeface="Times New Roman"/>
                      <a:ea typeface="Arial"/>
                      <a:cs typeface="Times New Roman"/>
                    </a:rPr>
                    <a:t> </a:t>
                  </a:r>
                  <a:r>
                    <a:rPr lang="en-US" sz="4400" b="1" i="1" dirty="0">
                      <a:solidFill>
                        <a:srgbClr val="FF0000"/>
                      </a:solidFill>
                      <a:effectLst/>
                      <a:latin typeface="Times New Roman"/>
                      <a:ea typeface="Arial"/>
                      <a:cs typeface="Times New Roman"/>
                    </a:rPr>
                    <a:t>A</a:t>
                  </a:r>
                  <a:endParaRPr lang="vi-VN" sz="4400" b="1" dirty="0">
                    <a:solidFill>
                      <a:srgbClr val="FF0000"/>
                    </a:solidFill>
                    <a:effectLst/>
                    <a:latin typeface="Arial"/>
                    <a:ea typeface="Arial"/>
                    <a:cs typeface="Times New Roman"/>
                  </a:endParaRPr>
                </a:p>
              </p:txBody>
            </p:sp>
            <p:sp>
              <p:nvSpPr>
                <p:cNvPr id="97" name="Text Box 264"/>
                <p:cNvSpPr txBox="1"/>
                <p:nvPr/>
              </p:nvSpPr>
              <p:spPr>
                <a:xfrm>
                  <a:off x="782726" y="672998"/>
                  <a:ext cx="365760" cy="329184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1000"/>
                    </a:spcAft>
                  </a:pPr>
                  <a:r>
                    <a:rPr lang="en-US" sz="4400" b="1" i="1" dirty="0">
                      <a:solidFill>
                        <a:srgbClr val="FF0000"/>
                      </a:solidFill>
                      <a:effectLst/>
                      <a:latin typeface="Times New Roman"/>
                      <a:ea typeface="Arial"/>
                      <a:cs typeface="Times New Roman"/>
                    </a:rPr>
                    <a:t>G</a:t>
                  </a:r>
                  <a:endParaRPr lang="vi-VN" sz="4400" b="1" dirty="0">
                    <a:solidFill>
                      <a:srgbClr val="FF0000"/>
                    </a:solidFill>
                    <a:effectLst/>
                    <a:latin typeface="Arial"/>
                    <a:ea typeface="Arial"/>
                    <a:cs typeface="Times New Roman"/>
                  </a:endParaRPr>
                </a:p>
              </p:txBody>
            </p:sp>
            <p:sp>
              <p:nvSpPr>
                <p:cNvPr id="98" name="Text Box 265"/>
                <p:cNvSpPr txBox="1"/>
                <p:nvPr/>
              </p:nvSpPr>
              <p:spPr>
                <a:xfrm>
                  <a:off x="2188553" y="1075246"/>
                  <a:ext cx="365760" cy="328930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1000"/>
                    </a:spcAft>
                  </a:pPr>
                  <a:r>
                    <a:rPr lang="en-US" sz="4400" b="1" i="1" dirty="0">
                      <a:solidFill>
                        <a:srgbClr val="FF0000"/>
                      </a:solidFill>
                      <a:effectLst/>
                      <a:latin typeface="Times New Roman"/>
                      <a:ea typeface="Arial"/>
                      <a:cs typeface="Times New Roman"/>
                    </a:rPr>
                    <a:t>C</a:t>
                  </a:r>
                  <a:endParaRPr lang="vi-VN" sz="4400" b="1" dirty="0">
                    <a:solidFill>
                      <a:srgbClr val="FF0000"/>
                    </a:solidFill>
                    <a:effectLst/>
                    <a:latin typeface="Arial"/>
                    <a:ea typeface="Arial"/>
                    <a:cs typeface="Times New Roman"/>
                  </a:endParaRPr>
                </a:p>
              </p:txBody>
            </p:sp>
            <p:sp>
              <p:nvSpPr>
                <p:cNvPr id="99" name="Text Box 266"/>
                <p:cNvSpPr txBox="1"/>
                <p:nvPr/>
              </p:nvSpPr>
              <p:spPr>
                <a:xfrm>
                  <a:off x="-58522" y="1002182"/>
                  <a:ext cx="365760" cy="328930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1000"/>
                    </a:spcAft>
                  </a:pPr>
                  <a:r>
                    <a:rPr lang="en-US" sz="4400" b="1" i="1" dirty="0">
                      <a:solidFill>
                        <a:srgbClr val="FF0000"/>
                      </a:solidFill>
                      <a:effectLst/>
                      <a:latin typeface="Times New Roman"/>
                      <a:ea typeface="Arial"/>
                      <a:cs typeface="Times New Roman"/>
                    </a:rPr>
                    <a:t>  B</a:t>
                  </a:r>
                  <a:endParaRPr lang="vi-VN" sz="4400" b="1" dirty="0">
                    <a:solidFill>
                      <a:srgbClr val="FF0000"/>
                    </a:solidFill>
                    <a:effectLst/>
                    <a:latin typeface="Arial"/>
                    <a:ea typeface="Arial"/>
                    <a:cs typeface="Times New Roman"/>
                  </a:endParaRPr>
                </a:p>
              </p:txBody>
            </p:sp>
            <p:sp>
              <p:nvSpPr>
                <p:cNvPr id="100" name="Text Box 267"/>
                <p:cNvSpPr txBox="1"/>
                <p:nvPr/>
              </p:nvSpPr>
              <p:spPr>
                <a:xfrm>
                  <a:off x="1046074" y="1170432"/>
                  <a:ext cx="490118" cy="372745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1000"/>
                    </a:spcAft>
                  </a:pPr>
                  <a:r>
                    <a:rPr lang="en-US" sz="4400" b="1" i="1" dirty="0">
                      <a:solidFill>
                        <a:srgbClr val="FF0000"/>
                      </a:solidFill>
                      <a:effectLst/>
                      <a:latin typeface="Times New Roman"/>
                      <a:ea typeface="Arial"/>
                      <a:cs typeface="Times New Roman"/>
                    </a:rPr>
                    <a:t> M</a:t>
                  </a:r>
                  <a:endParaRPr lang="vi-VN" sz="4400" b="1" dirty="0">
                    <a:solidFill>
                      <a:srgbClr val="FF0000"/>
                    </a:solidFill>
                    <a:effectLst/>
                    <a:latin typeface="Arial"/>
                    <a:ea typeface="Arial"/>
                    <a:cs typeface="Times New Roman"/>
                  </a:endParaRPr>
                </a:p>
              </p:txBody>
            </p:sp>
            <p:sp>
              <p:nvSpPr>
                <p:cNvPr id="101" name="Text Box 268"/>
                <p:cNvSpPr txBox="1"/>
                <p:nvPr/>
              </p:nvSpPr>
              <p:spPr>
                <a:xfrm>
                  <a:off x="1537078" y="442915"/>
                  <a:ext cx="365760" cy="328930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1000"/>
                    </a:spcAft>
                  </a:pPr>
                  <a:r>
                    <a:rPr lang="en-US" sz="4400" b="1" i="1" dirty="0">
                      <a:solidFill>
                        <a:srgbClr val="FF0000"/>
                      </a:solidFill>
                      <a:effectLst/>
                      <a:latin typeface="Times New Roman"/>
                      <a:ea typeface="Arial"/>
                      <a:cs typeface="Times New Roman"/>
                    </a:rPr>
                    <a:t>N</a:t>
                  </a:r>
                  <a:endParaRPr lang="vi-VN" sz="4400" b="1" dirty="0">
                    <a:solidFill>
                      <a:srgbClr val="FF0000"/>
                    </a:solidFill>
                    <a:effectLst/>
                    <a:latin typeface="Arial"/>
                    <a:ea typeface="Arial"/>
                    <a:cs typeface="Times New Roman"/>
                  </a:endParaRPr>
                </a:p>
              </p:txBody>
            </p:sp>
          </p:grpSp>
        </p:grpSp>
        <p:cxnSp>
          <p:nvCxnSpPr>
            <p:cNvPr id="80" name="Straight Arrow Connector 79"/>
            <p:cNvCxnSpPr/>
            <p:nvPr/>
          </p:nvCxnSpPr>
          <p:spPr>
            <a:xfrm>
              <a:off x="19097087" y="6558527"/>
              <a:ext cx="1038891" cy="306071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/>
            <p:cNvCxnSpPr/>
            <p:nvPr/>
          </p:nvCxnSpPr>
          <p:spPr>
            <a:xfrm>
              <a:off x="19097087" y="6558527"/>
              <a:ext cx="707799" cy="203911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Arrow Connector 89"/>
            <p:cNvCxnSpPr/>
            <p:nvPr/>
          </p:nvCxnSpPr>
          <p:spPr>
            <a:xfrm flipH="1">
              <a:off x="17748808" y="8599172"/>
              <a:ext cx="2056965" cy="101696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90"/>
            <p:cNvCxnSpPr/>
            <p:nvPr/>
          </p:nvCxnSpPr>
          <p:spPr>
            <a:xfrm flipV="1">
              <a:off x="19807668" y="8112200"/>
              <a:ext cx="1003683" cy="48715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590800" y="7337648"/>
                <a:ext cx="6248400" cy="12926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sz="5400" b="1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vi-VN" sz="54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5400" b="1" i="1">
                                <a:latin typeface="Cambria Math"/>
                              </a:rPr>
                              <m:t>𝑨𝑮</m:t>
                            </m:r>
                          </m:e>
                        </m:acc>
                      </m:e>
                    </m:d>
                    <m:r>
                      <a:rPr lang="en-US" sz="54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vi-VN" sz="54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5400" b="1" i="1"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sz="5400" b="1" i="1">
                            <a:latin typeface="Cambria Math"/>
                          </a:rPr>
                          <m:t>𝟑</m:t>
                        </m:r>
                      </m:den>
                    </m:f>
                    <m:d>
                      <m:dPr>
                        <m:begChr m:val="|"/>
                        <m:endChr m:val="|"/>
                        <m:ctrlPr>
                          <a:rPr lang="vi-VN" sz="5400" b="1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vi-VN" sz="54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5400" b="1" i="1">
                                <a:latin typeface="Cambria Math"/>
                              </a:rPr>
                              <m:t>𝑨𝑴</m:t>
                            </m:r>
                          </m:e>
                        </m:acc>
                      </m:e>
                    </m:d>
                  </m:oMath>
                </a14:m>
                <a:endParaRPr lang="vi-VN" sz="5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7337648"/>
                <a:ext cx="6248400" cy="1292662"/>
              </a:xfrm>
              <a:prstGeom prst="rect">
                <a:avLst/>
              </a:prstGeom>
              <a:blipFill rotWithShape="1">
                <a:blip r:embed="rId8"/>
                <a:stretch>
                  <a:fillRect l="-1268" b="-377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7319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  <p:bldP spid="77" grpId="0"/>
      <p:bldP spid="84" grpId="0"/>
      <p:bldP spid="76" grpId="0"/>
      <p:bldP spid="83" grpId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54">
            <a:extLst>
              <a:ext uri="{FF2B5EF4-FFF2-40B4-BE49-F238E27FC236}">
                <a16:creationId xmlns:a16="http://schemas.microsoft.com/office/drawing/2014/main" xmlns="" id="{3FE91C94-04BF-4FA7-8222-6AB31161F284}"/>
              </a:ext>
            </a:extLst>
          </p:cNvPr>
          <p:cNvGrpSpPr/>
          <p:nvPr/>
        </p:nvGrpSpPr>
        <p:grpSpPr>
          <a:xfrm>
            <a:off x="504708" y="1678055"/>
            <a:ext cx="22888692" cy="7496154"/>
            <a:chOff x="878326" y="3405486"/>
            <a:chExt cx="22479000" cy="8048108"/>
          </a:xfrm>
        </p:grpSpPr>
        <p:sp>
          <p:nvSpPr>
            <p:cNvPr id="13" name="Rounded Rectangle 61">
              <a:extLst>
                <a:ext uri="{FF2B5EF4-FFF2-40B4-BE49-F238E27FC236}">
                  <a16:creationId xmlns:a16="http://schemas.microsoft.com/office/drawing/2014/main" xmlns="" id="{18C42423-50E8-448A-BC50-31F0BDC3C34D}"/>
                </a:ext>
              </a:extLst>
            </p:cNvPr>
            <p:cNvSpPr/>
            <p:nvPr/>
          </p:nvSpPr>
          <p:spPr>
            <a:xfrm>
              <a:off x="878326" y="3790950"/>
              <a:ext cx="22479000" cy="7662644"/>
            </a:xfrm>
            <a:prstGeom prst="roundRect">
              <a:avLst>
                <a:gd name="adj" fmla="val 5347"/>
              </a:avLst>
            </a:prstGeom>
            <a:no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4" name="Group 67">
              <a:extLst>
                <a:ext uri="{FF2B5EF4-FFF2-40B4-BE49-F238E27FC236}">
                  <a16:creationId xmlns:a16="http://schemas.microsoft.com/office/drawing/2014/main" xmlns="" id="{509AEA07-F2E7-4536-8E19-8D89A31AAEE1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5" name="Freeform 20">
                <a:extLst>
                  <a:ext uri="{FF2B5EF4-FFF2-40B4-BE49-F238E27FC236}">
                    <a16:creationId xmlns:a16="http://schemas.microsoft.com/office/drawing/2014/main" xmlns="" id="{72B7FF26-1D26-4A8F-89B5-FD42C393180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xmlns="" id="{6CD5FD9A-6AE0-4EEF-AC82-DF7378688C7C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7" name="Group 70">
                <a:extLst>
                  <a:ext uri="{FF2B5EF4-FFF2-40B4-BE49-F238E27FC236}">
                    <a16:creationId xmlns:a16="http://schemas.microsoft.com/office/drawing/2014/main" xmlns="" id="{D3A97190-6FF6-48C8-896D-50E108E44EFE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8" name="Rectangle 17">
                  <a:extLst>
                    <a:ext uri="{FF2B5EF4-FFF2-40B4-BE49-F238E27FC236}">
                      <a16:creationId xmlns:a16="http://schemas.microsoft.com/office/drawing/2014/main" xmlns="" id="{16810067-C0E8-485B-93E3-64450194A19B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" name="Freeform 13">
                  <a:extLst>
                    <a:ext uri="{FF2B5EF4-FFF2-40B4-BE49-F238E27FC236}">
                      <a16:creationId xmlns:a16="http://schemas.microsoft.com/office/drawing/2014/main" xmlns="" id="{1C44BB41-9B9D-4331-9E00-6867AD02883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14">
                  <a:extLst>
                    <a:ext uri="{FF2B5EF4-FFF2-40B4-BE49-F238E27FC236}">
                      <a16:creationId xmlns:a16="http://schemas.microsoft.com/office/drawing/2014/main" xmlns="" id="{D68AB663-ED0D-4844-886A-D32DCF5D7EC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5">
                  <a:extLst>
                    <a:ext uri="{FF2B5EF4-FFF2-40B4-BE49-F238E27FC236}">
                      <a16:creationId xmlns:a16="http://schemas.microsoft.com/office/drawing/2014/main" xmlns="" id="{9ECF5045-2AC7-489A-9A8C-3514AA2DB10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6">
                  <a:extLst>
                    <a:ext uri="{FF2B5EF4-FFF2-40B4-BE49-F238E27FC236}">
                      <a16:creationId xmlns:a16="http://schemas.microsoft.com/office/drawing/2014/main" xmlns="" id="{5AC83C98-F437-4580-B208-C3868258482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17">
                  <a:extLst>
                    <a:ext uri="{FF2B5EF4-FFF2-40B4-BE49-F238E27FC236}">
                      <a16:creationId xmlns:a16="http://schemas.microsoft.com/office/drawing/2014/main" xmlns="" id="{D1BC7D22-6A0D-402E-A84C-91712CA4219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18">
                  <a:extLst>
                    <a:ext uri="{FF2B5EF4-FFF2-40B4-BE49-F238E27FC236}">
                      <a16:creationId xmlns:a16="http://schemas.microsoft.com/office/drawing/2014/main" xmlns="" id="{9FF4B089-26E8-40C4-86DF-EE64DD37E2B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19">
                  <a:extLst>
                    <a:ext uri="{FF2B5EF4-FFF2-40B4-BE49-F238E27FC236}">
                      <a16:creationId xmlns:a16="http://schemas.microsoft.com/office/drawing/2014/main" xmlns="" id="{2F87BA44-BE34-423A-BD99-29EC63D683C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0">
                  <a:extLst>
                    <a:ext uri="{FF2B5EF4-FFF2-40B4-BE49-F238E27FC236}">
                      <a16:creationId xmlns:a16="http://schemas.microsoft.com/office/drawing/2014/main" xmlns="" id="{B48D4263-EF25-4298-8EA5-3474605D820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1">
                  <a:extLst>
                    <a:ext uri="{FF2B5EF4-FFF2-40B4-BE49-F238E27FC236}">
                      <a16:creationId xmlns:a16="http://schemas.microsoft.com/office/drawing/2014/main" xmlns="" id="{444CEE5E-C1F9-4101-88E7-217EA115A96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2">
                  <a:extLst>
                    <a:ext uri="{FF2B5EF4-FFF2-40B4-BE49-F238E27FC236}">
                      <a16:creationId xmlns:a16="http://schemas.microsoft.com/office/drawing/2014/main" xmlns="" id="{AC142377-FBB1-4242-8249-E79CBF33201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3">
                  <a:extLst>
                    <a:ext uri="{FF2B5EF4-FFF2-40B4-BE49-F238E27FC236}">
                      <a16:creationId xmlns:a16="http://schemas.microsoft.com/office/drawing/2014/main" xmlns="" id="{6EBD7BEF-224B-4315-BADA-4796657AC5C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4">
                  <a:extLst>
                    <a:ext uri="{FF2B5EF4-FFF2-40B4-BE49-F238E27FC236}">
                      <a16:creationId xmlns:a16="http://schemas.microsoft.com/office/drawing/2014/main" xmlns="" id="{52496C7B-B64D-4742-81B7-6771B3F26DF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5">
                  <a:extLst>
                    <a:ext uri="{FF2B5EF4-FFF2-40B4-BE49-F238E27FC236}">
                      <a16:creationId xmlns:a16="http://schemas.microsoft.com/office/drawing/2014/main" xmlns="" id="{D45A4090-1F49-484D-97C3-BB476ABFEA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26">
                  <a:extLst>
                    <a:ext uri="{FF2B5EF4-FFF2-40B4-BE49-F238E27FC236}">
                      <a16:creationId xmlns:a16="http://schemas.microsoft.com/office/drawing/2014/main" xmlns="" id="{6E479600-1265-4F5B-BEC4-8C6F7B3843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27">
                  <a:extLst>
                    <a:ext uri="{FF2B5EF4-FFF2-40B4-BE49-F238E27FC236}">
                      <a16:creationId xmlns:a16="http://schemas.microsoft.com/office/drawing/2014/main" xmlns="" id="{82B20230-57EB-4E9B-9CA0-9E8D72A9D5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28">
                  <a:extLst>
                    <a:ext uri="{FF2B5EF4-FFF2-40B4-BE49-F238E27FC236}">
                      <a16:creationId xmlns:a16="http://schemas.microsoft.com/office/drawing/2014/main" xmlns="" id="{6D6D6C54-5950-4A27-A6AE-03CD578314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29">
                  <a:extLst>
                    <a:ext uri="{FF2B5EF4-FFF2-40B4-BE49-F238E27FC236}">
                      <a16:creationId xmlns:a16="http://schemas.microsoft.com/office/drawing/2014/main" xmlns="" id="{260FA0E2-D4EE-4F03-A045-633A626216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0">
                  <a:extLst>
                    <a:ext uri="{FF2B5EF4-FFF2-40B4-BE49-F238E27FC236}">
                      <a16:creationId xmlns:a16="http://schemas.microsoft.com/office/drawing/2014/main" xmlns="" id="{A720685F-0B20-455B-8830-52E32FE7034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31">
                  <a:extLst>
                    <a:ext uri="{FF2B5EF4-FFF2-40B4-BE49-F238E27FC236}">
                      <a16:creationId xmlns:a16="http://schemas.microsoft.com/office/drawing/2014/main" xmlns="" id="{0FD0E0E4-920A-4E59-B476-78998D56EE4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32">
                  <a:extLst>
                    <a:ext uri="{FF2B5EF4-FFF2-40B4-BE49-F238E27FC236}">
                      <a16:creationId xmlns:a16="http://schemas.microsoft.com/office/drawing/2014/main" xmlns="" id="{AC3ADC04-3316-4322-9DDB-97799C9B00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33">
                  <a:extLst>
                    <a:ext uri="{FF2B5EF4-FFF2-40B4-BE49-F238E27FC236}">
                      <a16:creationId xmlns:a16="http://schemas.microsoft.com/office/drawing/2014/main" xmlns="" id="{DF9AD0E8-54A9-4FB2-B9C3-3F2E3C8271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0" name="Freeform 34">
                  <a:extLst>
                    <a:ext uri="{FF2B5EF4-FFF2-40B4-BE49-F238E27FC236}">
                      <a16:creationId xmlns:a16="http://schemas.microsoft.com/office/drawing/2014/main" xmlns="" id="{28E97A20-B137-45FC-A353-23605DEB0F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1" name="Freeform 35">
                  <a:extLst>
                    <a:ext uri="{FF2B5EF4-FFF2-40B4-BE49-F238E27FC236}">
                      <a16:creationId xmlns:a16="http://schemas.microsoft.com/office/drawing/2014/main" xmlns="" id="{58B58F70-F77D-4E80-9144-0656E70B672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2" name="Freeform 36">
                  <a:extLst>
                    <a:ext uri="{FF2B5EF4-FFF2-40B4-BE49-F238E27FC236}">
                      <a16:creationId xmlns:a16="http://schemas.microsoft.com/office/drawing/2014/main" xmlns="" id="{C68D0A28-09FB-41C5-BDC2-9BD11BA96A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pic>
        <p:nvPicPr>
          <p:cNvPr id="2" name="Picture 1"/>
          <p:cNvPicPr/>
          <p:nvPr/>
        </p:nvPicPr>
        <p:blipFill>
          <a:blip r:embed="rId2"/>
          <a:stretch>
            <a:fillRect/>
          </a:stretch>
        </p:blipFill>
        <p:spPr>
          <a:xfrm>
            <a:off x="12496800" y="2563881"/>
            <a:ext cx="10382016" cy="56657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482057" y="2521985"/>
                <a:ext cx="10387310" cy="65556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b="1" dirty="0" smtClean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t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ất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uyển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ng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ều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ừ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i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ến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i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ốc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2 m/s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t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uyển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ng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ều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ừ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B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ến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A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ốc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vi-VN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 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9m/s. 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ọi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000" b="1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4000" b="1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000" b="1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𝒗</m:t>
                            </m:r>
                          </m:e>
                          <m:sub>
                            <m:r>
                              <a:rPr lang="en-US" sz="4000" b="1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sz="4000" b="1" i="1">
                        <a:solidFill>
                          <a:schemeClr val="tx2">
                            <a:lumMod val="50000"/>
                          </a:schemeClr>
                        </a:solidFill>
                        <a:latin typeface="Cambria Math"/>
                      </a:rPr>
                      <m:t>,</m:t>
                    </m:r>
                    <m:acc>
                      <m:accPr>
                        <m:chr m:val="⃗"/>
                        <m:ctrlPr>
                          <a:rPr lang="vi-VN" sz="4000" b="1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4000" b="1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000" b="1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𝒗</m:t>
                            </m:r>
                          </m:e>
                          <m:sub>
                            <m:r>
                              <a:rPr lang="en-US" sz="4000" b="1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ần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ượt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ectơ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n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ốc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t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ất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t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hay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 smtClean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000" b="1" dirty="0" smtClean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ực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solidFill>
                          <a:schemeClr val="tx2">
                            <a:lumMod val="50000"/>
                          </a:schemeClr>
                        </a:solidFill>
                        <a:latin typeface="Cambria Math"/>
                      </a:rPr>
                      <m:t>𝒌</m:t>
                    </m:r>
                  </m:oMath>
                </a14:m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õa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ãn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000" b="1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4000" b="1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000" b="1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𝒗</m:t>
                            </m:r>
                          </m:e>
                          <m:sub>
                            <m:r>
                              <a:rPr lang="en-US" sz="4000" b="1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sz="4000" b="1" i="1">
                        <a:solidFill>
                          <a:schemeClr val="tx2">
                            <a:lumMod val="50000"/>
                          </a:schemeClr>
                        </a:solidFill>
                        <a:latin typeface="Cambria Math"/>
                      </a:rPr>
                      <m:t>=</m:t>
                    </m:r>
                    <m:r>
                      <a:rPr lang="en-US" sz="4000" b="1" i="1">
                        <a:solidFill>
                          <a:schemeClr val="tx2">
                            <a:lumMod val="50000"/>
                          </a:schemeClr>
                        </a:solidFill>
                        <a:latin typeface="Cambria Math"/>
                      </a:rPr>
                      <m:t>𝒌</m:t>
                    </m:r>
                    <m:acc>
                      <m:accPr>
                        <m:chr m:val="⃗"/>
                        <m:ctrlPr>
                          <a:rPr lang="vi-VN" sz="4000" b="1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4000" b="1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000" b="1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𝒗</m:t>
                            </m:r>
                          </m:e>
                          <m:sub>
                            <m:r>
                              <a:rPr lang="en-US" sz="4000" b="1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000" b="1" dirty="0" smtClean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?</a:t>
                </a:r>
                <a:endParaRPr lang="vi-VN" sz="4000" b="1" dirty="0">
                  <a:solidFill>
                    <a:schemeClr val="tx2">
                      <a:lumMod val="50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2057" y="2521985"/>
                <a:ext cx="10387310" cy="6555641"/>
              </a:xfrm>
              <a:prstGeom prst="rect">
                <a:avLst/>
              </a:prstGeom>
              <a:blipFill rotWithShape="1">
                <a:blip r:embed="rId3"/>
                <a:stretch>
                  <a:fillRect l="-2054" r="-939" b="-120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/>
          <p:cNvCxnSpPr/>
          <p:nvPr/>
        </p:nvCxnSpPr>
        <p:spPr>
          <a:xfrm flipV="1">
            <a:off x="14801616" y="4979121"/>
            <a:ext cx="2209800" cy="1524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4153916" y="4209680"/>
                <a:ext cx="35052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4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vi-VN" sz="44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vi-VN" sz="44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𝒗</m:t>
                              </m:r>
                            </m:e>
                            <m:sub>
                              <m:r>
                                <a:rPr lang="vi-VN" sz="44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vi-VN" sz="4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53916" y="4209680"/>
                <a:ext cx="3505200" cy="76944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Arrow Connector 8"/>
          <p:cNvCxnSpPr/>
          <p:nvPr/>
        </p:nvCxnSpPr>
        <p:spPr>
          <a:xfrm flipH="1">
            <a:off x="18573516" y="6045921"/>
            <a:ext cx="2209800" cy="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8764016" y="5255538"/>
                <a:ext cx="35052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4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vi-VN" sz="44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vi-VN" sz="44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𝒗</m:t>
                              </m:r>
                            </m:e>
                            <m:sub>
                              <m:r>
                                <a:rPr lang="vi-VN" sz="44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vi-VN" sz="4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64016" y="5255538"/>
                <a:ext cx="3505200" cy="76944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roup 10">
            <a:extLst>
              <a:ext uri="{FF2B5EF4-FFF2-40B4-BE49-F238E27FC236}">
                <a16:creationId xmlns:a16="http://schemas.microsoft.com/office/drawing/2014/main" xmlns="" id="{B4162C80-7BCD-4002-B4D1-EEDB4C0D5E7E}"/>
              </a:ext>
            </a:extLst>
          </p:cNvPr>
          <p:cNvGrpSpPr/>
          <p:nvPr/>
        </p:nvGrpSpPr>
        <p:grpSpPr>
          <a:xfrm>
            <a:off x="552217" y="9506727"/>
            <a:ext cx="22841183" cy="3936968"/>
            <a:chOff x="1175494" y="5867400"/>
            <a:chExt cx="22841183" cy="4355591"/>
          </a:xfrm>
        </p:grpSpPr>
        <p:sp>
          <p:nvSpPr>
            <p:cNvPr id="44" name="Rounded Rectangle 52">
              <a:extLst>
                <a:ext uri="{FF2B5EF4-FFF2-40B4-BE49-F238E27FC236}">
                  <a16:creationId xmlns:a16="http://schemas.microsoft.com/office/drawing/2014/main" xmlns="" id="{2D339C7F-EACB-46C3-B982-83FBF4517FA5}"/>
                </a:ext>
              </a:extLst>
            </p:cNvPr>
            <p:cNvSpPr/>
            <p:nvPr/>
          </p:nvSpPr>
          <p:spPr>
            <a:xfrm>
              <a:off x="1175494" y="6324552"/>
              <a:ext cx="22841183" cy="389843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5" name="Group 60">
              <a:extLst>
                <a:ext uri="{FF2B5EF4-FFF2-40B4-BE49-F238E27FC236}">
                  <a16:creationId xmlns:a16="http://schemas.microsoft.com/office/drawing/2014/main" xmlns="" id="{378A47AE-E4F2-49AF-9CD4-A4055FDD90AC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46" name="Freeform 20">
                <a:extLst>
                  <a:ext uri="{FF2B5EF4-FFF2-40B4-BE49-F238E27FC236}">
                    <a16:creationId xmlns:a16="http://schemas.microsoft.com/office/drawing/2014/main" xmlns="" id="{08AB5FA8-6936-4AD8-A8A0-15FEA49F772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xmlns="" id="{19DC1C29-4A15-4339-9882-919C3200E6F8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8" name="Round Diagonal Corner Rectangle 58">
                <a:extLst>
                  <a:ext uri="{FF2B5EF4-FFF2-40B4-BE49-F238E27FC236}">
                    <a16:creationId xmlns:a16="http://schemas.microsoft.com/office/drawing/2014/main" xmlns="" id="{E4784DB9-6BA5-4C4E-A664-B25C3921C0C6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Freeform 15">
                <a:extLst>
                  <a:ext uri="{FF2B5EF4-FFF2-40B4-BE49-F238E27FC236}">
                    <a16:creationId xmlns:a16="http://schemas.microsoft.com/office/drawing/2014/main" xmlns="" id="{C7D255A6-F52E-4A70-9889-ABA94C7AEA8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1800181" y="10306947"/>
                <a:ext cx="17582916" cy="9814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o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ỉ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ốc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t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ất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t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0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000" b="1" i="1">
                            <a:latin typeface="Cambria Math"/>
                          </a:rPr>
                          <m:t>𝟏𝟐</m:t>
                        </m:r>
                      </m:num>
                      <m:den>
                        <m:r>
                          <a:rPr lang="en-US" sz="4000" b="1" i="1">
                            <a:latin typeface="Cambria Math"/>
                          </a:rPr>
                          <m:t>𝟗</m:t>
                        </m:r>
                      </m:den>
                    </m:f>
                    <m:r>
                      <a:rPr lang="en-US" sz="40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vi-VN" sz="40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000" b="1" i="1">
                            <a:latin typeface="Cambria Math"/>
                          </a:rPr>
                          <m:t>𝟒</m:t>
                        </m:r>
                      </m:num>
                      <m:den>
                        <m:r>
                          <a:rPr lang="en-US" sz="4000" b="1" i="1">
                            <a:latin typeface="Cambria Math"/>
                          </a:rPr>
                          <m:t>𝟑</m:t>
                        </m:r>
                      </m:den>
                    </m:f>
                  </m:oMath>
                </a14:m>
                <a:endParaRPr lang="vi-VN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0181" y="10306947"/>
                <a:ext cx="17582916" cy="981487"/>
              </a:xfrm>
              <a:prstGeom prst="rect">
                <a:avLst/>
              </a:prstGeom>
              <a:blipFill rotWithShape="1">
                <a:blip r:embed="rId6"/>
                <a:stretch>
                  <a:fillRect l="-1213" b="-993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TextBox 50"/>
          <p:cNvSpPr txBox="1"/>
          <p:nvPr/>
        </p:nvSpPr>
        <p:spPr>
          <a:xfrm>
            <a:off x="1570607" y="11284070"/>
            <a:ext cx="225266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ồng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ời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ật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uyển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ộng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ược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ướng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ên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ectơ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ận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ốc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ược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ướng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vi-VN" sz="40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1869053" y="12019979"/>
                <a:ext cx="8934216" cy="9798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uy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a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000" b="1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40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000" b="1" i="1">
                                <a:latin typeface="Cambria Math"/>
                              </a:rPr>
                              <m:t>𝒗</m:t>
                            </m:r>
                          </m:e>
                          <m:sub>
                            <m:r>
                              <a:rPr lang="en-US" sz="4000" b="1" i="1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sz="4000" b="1" i="1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vi-VN" sz="40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000" b="1" i="1">
                            <a:latin typeface="Cambria Math"/>
                          </a:rPr>
                          <m:t>𝟒</m:t>
                        </m:r>
                      </m:num>
                      <m:den>
                        <m:r>
                          <a:rPr lang="en-US" sz="4000" b="1" i="1">
                            <a:latin typeface="Cambria Math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vi-VN" sz="4000" b="1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40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000" b="1" i="1">
                                <a:latin typeface="Cambria Math"/>
                              </a:rPr>
                              <m:t>𝒗</m:t>
                            </m:r>
                          </m:e>
                          <m:sub>
                            <m:r>
                              <a:rPr lang="en-US" sz="4000" b="1" i="1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endParaRPr lang="vi-VN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9053" y="12019979"/>
                <a:ext cx="8934216" cy="979820"/>
              </a:xfrm>
              <a:prstGeom prst="rect">
                <a:avLst/>
              </a:prstGeom>
              <a:blipFill rotWithShape="1">
                <a:blip r:embed="rId7"/>
                <a:stretch>
                  <a:fillRect l="-2457" b="-993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7049138" y="12007904"/>
                <a:ext cx="5733816" cy="17080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𝒌</m:t>
                    </m:r>
                    <m:r>
                      <a:rPr lang="en-US" b="1" i="1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vi-VN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/>
                          </a:rPr>
                          <m:t>𝟒</m:t>
                        </m:r>
                      </m:num>
                      <m:den>
                        <m:r>
                          <a:rPr lang="en-US" b="1" i="1">
                            <a:latin typeface="Cambria Math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vi-VN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endParaRPr lang="vi-VN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9138" y="12007904"/>
                <a:ext cx="5733816" cy="1708096"/>
              </a:xfrm>
              <a:prstGeom prst="rect">
                <a:avLst/>
              </a:prstGeom>
              <a:blipFill rotWithShape="1">
                <a:blip r:embed="rId8"/>
                <a:stretch>
                  <a:fillRect l="-414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5798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1" grpId="0"/>
      <p:bldP spid="50" grpId="0"/>
      <p:bldP spid="51" grpId="0"/>
      <p:bldP spid="52" grpId="0"/>
      <p:bldP spid="5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DD47D18A-E7B6-4653-A13F-EB15D40BA550}"/>
              </a:ext>
            </a:extLst>
          </p:cNvPr>
          <p:cNvSpPr/>
          <p:nvPr/>
        </p:nvSpPr>
        <p:spPr>
          <a:xfrm>
            <a:off x="926878" y="4803906"/>
            <a:ext cx="22434313" cy="873297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>
                <a:spLocks noChangeArrowheads="1"/>
              </p:cNvSpPr>
              <p:nvPr/>
            </p:nvSpPr>
            <p:spPr bwMode="auto">
              <a:xfrm>
                <a:off x="1183468" y="4987406"/>
                <a:ext cx="11049000" cy="8969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17709" tIns="108855" rIns="217709" bIns="108855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Vớ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  <a:sym typeface="Symbol"/>
                      </a:rPr>
                      <m:t>𝒂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  <a:sym typeface="Symbol"/>
                      </a:rPr>
                      <m:t>, 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  <a:sym typeface="Symbol"/>
                      </a:rPr>
                      <m:t>𝒃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  <a:sym typeface="Symbol"/>
                      </a:rPr>
                      <m:t>, 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  <a:sym typeface="Symbol"/>
                      </a:rPr>
                      <m:t>𝒄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ự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a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3468" y="4987406"/>
                <a:ext cx="11049000" cy="896945"/>
              </a:xfrm>
              <a:prstGeom prst="rect">
                <a:avLst/>
              </a:prstGeom>
              <a:blipFill>
                <a:blip r:embed="rId3"/>
                <a:stretch>
                  <a:fillRect t="-7483" b="-2381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03" name="Rectangle 3"/>
              <p:cNvSpPr>
                <a:spLocks noChangeArrowheads="1"/>
              </p:cNvSpPr>
              <p:nvPr/>
            </p:nvSpPr>
            <p:spPr bwMode="auto">
              <a:xfrm>
                <a:off x="1607935" y="6777175"/>
                <a:ext cx="10896600" cy="41549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/>
              <a:p>
                <a:r>
                  <a:rPr lang="fr-FR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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Tính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chất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giao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hoán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: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𝒂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𝒃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𝒃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𝒂</m:t>
                      </m:r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fr-FR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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ấ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ế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ợp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 smtClean="0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  <m:r>
                            <a:rPr lang="en-US" sz="4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.</m:t>
                          </m:r>
                          <m:r>
                            <a:rPr lang="en-US" sz="4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𝒃</m:t>
                          </m:r>
                        </m:e>
                      </m:d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𝒄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𝒂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.(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𝒃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𝒄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)</m:t>
                      </m:r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fr-FR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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ấ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â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ố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𝒂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  <m:d>
                        <m:dPr>
                          <m:ctrlPr>
                            <a:rPr lang="en-US" sz="4400" b="1" i="1" smtClean="0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𝒃</m:t>
                          </m:r>
                          <m:r>
                            <a:rPr lang="en-US" sz="4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+</m:t>
                          </m:r>
                          <m:r>
                            <a:rPr lang="en-US" sz="4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𝒄</m:t>
                          </m:r>
                        </m:e>
                      </m:d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𝒂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𝒃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𝒂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𝒄</m:t>
                      </m:r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7203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7935" y="6777175"/>
                <a:ext cx="10896600" cy="4154984"/>
              </a:xfrm>
              <a:prstGeom prst="rect">
                <a:avLst/>
              </a:prstGeom>
              <a:blipFill>
                <a:blip r:embed="rId4"/>
                <a:stretch>
                  <a:fillRect l="-783" t="-264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AutoShape 16"/>
          <p:cNvSpPr>
            <a:spLocks noChangeArrowheads="1"/>
          </p:cNvSpPr>
          <p:nvPr/>
        </p:nvSpPr>
        <p:spPr bwMode="auto">
          <a:xfrm rot="16200000">
            <a:off x="10333971" y="7235326"/>
            <a:ext cx="988364" cy="1742917"/>
          </a:xfrm>
          <a:prstGeom prst="downArrow">
            <a:avLst>
              <a:gd name="adj1" fmla="val 50000"/>
              <a:gd name="adj2" fmla="val 25044"/>
            </a:avLst>
          </a:prstGeom>
          <a:solidFill>
            <a:srgbClr val="00B050"/>
          </a:solidFill>
          <a:ln w="9525">
            <a:solidFill>
              <a:srgbClr val="00B050"/>
            </a:solidFill>
            <a:miter lim="800000"/>
            <a:headEnd/>
            <a:tailEnd/>
          </a:ln>
        </p:spPr>
        <p:txBody>
          <a:bodyPr wrap="none" lIns="214281" tIns="111426" rIns="214281" bIns="111426" anchor="ctr"/>
          <a:lstStyle/>
          <a:p>
            <a:pPr eaLnBrk="0" hangingPunct="0"/>
            <a:endParaRPr lang="vi-VN">
              <a:solidFill>
                <a:prstClr val="black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683699" y="2936405"/>
            <a:ext cx="22699730" cy="1780536"/>
            <a:chOff x="721799" y="1603075"/>
            <a:chExt cx="22602713" cy="1780536"/>
          </a:xfrm>
        </p:grpSpPr>
        <p:grpSp>
          <p:nvGrpSpPr>
            <p:cNvPr id="39" name="Group 54"/>
            <p:cNvGrpSpPr/>
            <p:nvPr/>
          </p:nvGrpSpPr>
          <p:grpSpPr>
            <a:xfrm>
              <a:off x="721799" y="1603075"/>
              <a:ext cx="22602713" cy="1780536"/>
              <a:chOff x="1268078" y="3405486"/>
              <a:chExt cx="22602713" cy="1780536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532360" y="3579402"/>
                <a:ext cx="22338431" cy="1606620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41" name="Group 67"/>
              <p:cNvGrpSpPr/>
              <p:nvPr/>
            </p:nvGrpSpPr>
            <p:grpSpPr>
              <a:xfrm>
                <a:off x="1268078" y="3405486"/>
                <a:ext cx="4394042" cy="940513"/>
                <a:chOff x="1311958" y="3405486"/>
                <a:chExt cx="4394042" cy="940513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5400000">
                  <a:off x="3492641" y="2099826"/>
                  <a:ext cx="793396" cy="363332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248640" y="3467833"/>
                  <a:ext cx="3163893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 err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Khởi</a:t>
                  </a:r>
                  <a:r>
                    <a:rPr lang="en-US" sz="46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ộng</a:t>
                  </a:r>
                  <a:endPara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44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45" name="Rectangle 44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46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47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48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49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50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51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52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53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54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55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56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57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58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59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60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61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62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63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64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65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66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67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68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69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</p:grpSp>
        </p:grpSp>
        <p:sp>
          <p:nvSpPr>
            <p:cNvPr id="3" name="TextBox 2"/>
            <p:cNvSpPr txBox="1"/>
            <p:nvPr/>
          </p:nvSpPr>
          <p:spPr>
            <a:xfrm>
              <a:off x="5438324" y="2286490"/>
              <a:ext cx="1726502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Em</a:t>
              </a:r>
              <a:r>
                <a: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ãy</a:t>
              </a:r>
              <a:r>
                <a: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êu</a:t>
              </a:r>
              <a:r>
                <a: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</a:t>
              </a:r>
              <a:r>
                <a: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ất</a:t>
              </a:r>
              <a:r>
                <a: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ép</a:t>
              </a:r>
              <a:r>
                <a: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ân</a:t>
              </a:r>
              <a:r>
                <a: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ực</a:t>
              </a:r>
              <a:r>
                <a: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?</a:t>
              </a:r>
              <a:endParaRPr lang="vi-VN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12386219" y="7215358"/>
            <a:ext cx="1099721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nh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ất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ectơ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ì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khác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so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nh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ất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ép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ân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ực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?</a:t>
            </a:r>
          </a:p>
        </p:txBody>
      </p:sp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TÍNH CHẤT</a:t>
              </a:r>
            </a:p>
          </p:txBody>
        </p:sp>
      </p:grpSp>
      <p:pic>
        <p:nvPicPr>
          <p:cNvPr id="4" name="Picture 19">
            <a:extLst>
              <a:ext uri="{FF2B5EF4-FFF2-40B4-BE49-F238E27FC236}">
                <a16:creationId xmlns="" xmlns:a16="http://schemas.microsoft.com/office/drawing/2014/main" id="{859C15E1-3A9A-A4FD-0C5A-9185C6945B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27766" y="8999060"/>
            <a:ext cx="6055663" cy="46462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3711835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/>
      <p:bldP spid="7203" grpId="0"/>
      <p:bldP spid="33" grpId="0" animBg="1"/>
      <p:bldP spid="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2983</TotalTime>
  <Words>5410</Words>
  <PresentationFormat>Custom</PresentationFormat>
  <Paragraphs>524</Paragraphs>
  <Slides>48</Slides>
  <Notes>19</Notes>
  <HiddenSlides>0</HiddenSlides>
  <MMClips>0</MMClips>
  <ScaleCrop>false</ScaleCrop>
  <HeadingPairs>
    <vt:vector size="6" baseType="variant">
      <vt:variant>
        <vt:lpstr>Theme</vt:lpstr>
      </vt:variant>
      <vt:variant>
        <vt:i4>7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8</vt:i4>
      </vt:variant>
    </vt:vector>
  </HeadingPairs>
  <TitlesOfParts>
    <vt:vector size="57" baseType="lpstr">
      <vt:lpstr>Office Theme</vt:lpstr>
      <vt:lpstr>1_Office Theme</vt:lpstr>
      <vt:lpstr>2_Office Theme</vt:lpstr>
      <vt:lpstr>3_Office Theme</vt:lpstr>
      <vt:lpstr>5_Office Theme</vt:lpstr>
      <vt:lpstr>4_Office Theme</vt:lpstr>
      <vt:lpstr>6_Office Theme</vt:lpstr>
      <vt:lpstr>Bitmap Imag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2-08-11T13:43:04Z</dcterms:modified>
</cp:coreProperties>
</file>